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7"/>
  </p:notesMasterIdLst>
  <p:sldIdLst>
    <p:sldId id="256" r:id="rId2"/>
    <p:sldId id="492" r:id="rId3"/>
    <p:sldId id="489" r:id="rId4"/>
    <p:sldId id="551" r:id="rId5"/>
    <p:sldId id="479" r:id="rId6"/>
    <p:sldId id="480" r:id="rId7"/>
    <p:sldId id="494" r:id="rId8"/>
    <p:sldId id="495" r:id="rId9"/>
    <p:sldId id="496" r:id="rId10"/>
    <p:sldId id="561" r:id="rId11"/>
    <p:sldId id="483" r:id="rId12"/>
    <p:sldId id="474" r:id="rId13"/>
    <p:sldId id="552" r:id="rId14"/>
    <p:sldId id="482" r:id="rId15"/>
    <p:sldId id="493" r:id="rId16"/>
    <p:sldId id="500" r:id="rId17"/>
    <p:sldId id="563" r:id="rId18"/>
    <p:sldId id="498" r:id="rId19"/>
    <p:sldId id="499" r:id="rId20"/>
    <p:sldId id="501" r:id="rId21"/>
    <p:sldId id="502" r:id="rId22"/>
    <p:sldId id="503" r:id="rId23"/>
    <p:sldId id="504" r:id="rId24"/>
    <p:sldId id="505" r:id="rId25"/>
    <p:sldId id="506" r:id="rId26"/>
    <p:sldId id="554" r:id="rId27"/>
    <p:sldId id="553" r:id="rId28"/>
    <p:sldId id="459" r:id="rId29"/>
    <p:sldId id="512" r:id="rId30"/>
    <p:sldId id="562" r:id="rId31"/>
    <p:sldId id="513" r:id="rId32"/>
    <p:sldId id="514" r:id="rId33"/>
    <p:sldId id="515" r:id="rId34"/>
    <p:sldId id="516" r:id="rId35"/>
    <p:sldId id="517" r:id="rId36"/>
    <p:sldId id="518" r:id="rId37"/>
    <p:sldId id="519" r:id="rId38"/>
    <p:sldId id="520" r:id="rId39"/>
    <p:sldId id="521" r:id="rId40"/>
    <p:sldId id="522" r:id="rId41"/>
    <p:sldId id="523" r:id="rId42"/>
    <p:sldId id="555" r:id="rId43"/>
    <p:sldId id="559" r:id="rId44"/>
    <p:sldId id="557" r:id="rId45"/>
    <p:sldId id="556" r:id="rId46"/>
    <p:sldId id="558" r:id="rId47"/>
    <p:sldId id="531" r:id="rId48"/>
    <p:sldId id="532" r:id="rId49"/>
    <p:sldId id="533" r:id="rId50"/>
    <p:sldId id="535" r:id="rId51"/>
    <p:sldId id="538" r:id="rId52"/>
    <p:sldId id="540" r:id="rId53"/>
    <p:sldId id="560" r:id="rId54"/>
    <p:sldId id="528" r:id="rId55"/>
    <p:sldId id="525" r:id="rId56"/>
    <p:sldId id="526" r:id="rId57"/>
    <p:sldId id="444" r:id="rId58"/>
    <p:sldId id="475" r:id="rId59"/>
    <p:sldId id="490" r:id="rId60"/>
    <p:sldId id="465" r:id="rId61"/>
    <p:sldId id="463" r:id="rId62"/>
    <p:sldId id="476" r:id="rId63"/>
    <p:sldId id="355" r:id="rId64"/>
    <p:sldId id="466" r:id="rId65"/>
    <p:sldId id="450" r:id="rId66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116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printerSettings" Target="printerSettings/printerSettings1.bin"/><Relationship Id="rId69" Type="http://schemas.openxmlformats.org/officeDocument/2006/relationships/presProps" Target="pres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viewProps" Target="viewProps.xml"/><Relationship Id="rId71" Type="http://schemas.openxmlformats.org/officeDocument/2006/relationships/theme" Target="theme/theme1.xml"/><Relationship Id="rId72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4" Type="http://schemas.openxmlformats.org/officeDocument/2006/relationships/image" Target="../media/image144.wmf"/><Relationship Id="rId1" Type="http://schemas.openxmlformats.org/officeDocument/2006/relationships/image" Target="../media/image141.wmf"/><Relationship Id="rId2" Type="http://schemas.openxmlformats.org/officeDocument/2006/relationships/image" Target="../media/image1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75.wmf"/><Relationship Id="rId3" Type="http://schemas.openxmlformats.org/officeDocument/2006/relationships/image" Target="../media/image1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Feb/26/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000" b="1" dirty="0" smtClean="0"/>
              <a:t>Slide 3 – (..) : Content of the presentation</a:t>
            </a:r>
          </a:p>
          <a:p>
            <a:pPr>
              <a:defRPr/>
            </a:pPr>
            <a:endParaRPr lang="en-GB" sz="1000" dirty="0" smtClean="0"/>
          </a:p>
          <a:p>
            <a:pPr>
              <a:defRPr/>
            </a:pPr>
            <a:r>
              <a:rPr lang="en-GB" sz="1000" dirty="0" smtClean="0"/>
              <a:t>Insert a new slide: Home &gt; “New Slide” and choose a</a:t>
            </a:r>
            <a:r>
              <a:rPr lang="en-GB" sz="10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2136473-6D70-E045-89BA-4588405027E8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5080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100" b="1" dirty="0" smtClean="0"/>
              <a:t>Slide 3 – (..) : Content of the presentation</a:t>
            </a:r>
          </a:p>
          <a:p>
            <a:pPr>
              <a:defRPr/>
            </a:pPr>
            <a:endParaRPr lang="en-GB" sz="1100" dirty="0" smtClean="0"/>
          </a:p>
          <a:p>
            <a:pPr>
              <a:defRPr/>
            </a:pPr>
            <a:r>
              <a:rPr lang="en-GB" sz="1100" dirty="0" smtClean="0"/>
              <a:t>Insert a new slide: Home &gt; “New Slide” and choose a</a:t>
            </a:r>
            <a:r>
              <a:rPr lang="en-GB" sz="11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1CCA2D6-8136-E64B-BB15-E40171F2F756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7321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053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728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562975" y="6513801"/>
            <a:ext cx="457200" cy="182880"/>
          </a:xfrm>
        </p:spPr>
        <p:txBody>
          <a:bodyPr/>
          <a:lstStyle>
            <a:lvl1pPr>
              <a:defRPr>
                <a:solidFill>
                  <a:srgbClr val="232425"/>
                </a:solidFill>
              </a:defRPr>
            </a:lvl1pPr>
          </a:lstStyle>
          <a:p>
            <a:fld id="{AEFAAC5A-9C4F-4278-920D-DF2BAB595749}" type="slidenum">
              <a:rPr lang="en-US" smtClean="0">
                <a:latin typeface="Arial"/>
              </a:rPr>
              <a:pPr/>
              <a:t>‹#›</a:t>
            </a:fld>
            <a:endParaRPr lang="en-US" dirty="0">
              <a:latin typeface="Arial"/>
            </a:endParaRP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1" y="1168750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4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Slide subtitle optional -  delete as neede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7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00588" y="1685707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wo-column CONTENT slide</a:t>
            </a:r>
            <a:br>
              <a:rPr lang="en-US" dirty="0"/>
            </a:br>
            <a:r>
              <a:rPr lang="en-US" dirty="0"/>
              <a:t>one or two lines for headlin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8247" y="6497523"/>
            <a:ext cx="4899961" cy="215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232425"/>
                </a:solidFill>
              </a:defRPr>
            </a:lvl1pPr>
          </a:lstStyle>
          <a:p>
            <a:r>
              <a:rPr lang="en-US"/>
              <a:t>ANL Director's CD-2 Review of the APS-U Project - August 21-23, 2018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23" y="6412793"/>
            <a:ext cx="832176" cy="3353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44762182-5DBC-4D8D-B792-EE3B14C40AD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06823" y="6412793"/>
            <a:ext cx="832176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38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Feb/2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ng"/><Relationship Id="rId12" Type="http://schemas.openxmlformats.org/officeDocument/2006/relationships/image" Target="../media/image22.png"/><Relationship Id="rId13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4.wmf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0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2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7" Type="http://schemas.openxmlformats.org/officeDocument/2006/relationships/image" Target="../media/image42.png"/><Relationship Id="rId8" Type="http://schemas.openxmlformats.org/officeDocument/2006/relationships/image" Target="../media/image43.png"/><Relationship Id="rId9" Type="http://schemas.openxmlformats.org/officeDocument/2006/relationships/image" Target="../media/image44.png"/><Relationship Id="rId10" Type="http://schemas.openxmlformats.org/officeDocument/2006/relationships/image" Target="../media/image45.png"/><Relationship Id="rId11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8" Type="http://schemas.openxmlformats.org/officeDocument/2006/relationships/image" Target="../media/image53.png"/><Relationship Id="rId9" Type="http://schemas.openxmlformats.org/officeDocument/2006/relationships/image" Target="../media/image54.png"/><Relationship Id="rId10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6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0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6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60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6" Type="http://schemas.openxmlformats.org/officeDocument/2006/relationships/image" Target="../media/image72.png"/><Relationship Id="rId7" Type="http://schemas.openxmlformats.org/officeDocument/2006/relationships/image" Target="../media/image73.png"/><Relationship Id="rId8" Type="http://schemas.openxmlformats.org/officeDocument/2006/relationships/image" Target="../media/image74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75.wmf"/><Relationship Id="rId14" Type="http://schemas.openxmlformats.org/officeDocument/2006/relationships/image" Target="../media/image83.png"/><Relationship Id="rId15" Type="http://schemas.openxmlformats.org/officeDocument/2006/relationships/image" Target="../media/image8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6" Type="http://schemas.openxmlformats.org/officeDocument/2006/relationships/image" Target="../media/image79.png"/><Relationship Id="rId7" Type="http://schemas.openxmlformats.org/officeDocument/2006/relationships/image" Target="../media/image80.png"/><Relationship Id="rId8" Type="http://schemas.openxmlformats.org/officeDocument/2006/relationships/image" Target="../media/image81.png"/><Relationship Id="rId9" Type="http://schemas.openxmlformats.org/officeDocument/2006/relationships/image" Target="../media/image82.png"/><Relationship Id="rId10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jpe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85.wmf"/><Relationship Id="rId7" Type="http://schemas.openxmlformats.org/officeDocument/2006/relationships/image" Target="../media/image8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8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5" Type="http://schemas.openxmlformats.org/officeDocument/2006/relationships/image" Target="../media/image40.png"/><Relationship Id="rId6" Type="http://schemas.openxmlformats.org/officeDocument/2006/relationships/image" Target="../media/image90.png"/><Relationship Id="rId7" Type="http://schemas.openxmlformats.org/officeDocument/2006/relationships/image" Target="../media/image91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92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9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5" Type="http://schemas.openxmlformats.org/officeDocument/2006/relationships/image" Target="../media/image97.png"/><Relationship Id="rId6" Type="http://schemas.openxmlformats.org/officeDocument/2006/relationships/image" Target="../media/image98.png"/><Relationship Id="rId7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2" Type="http://schemas.openxmlformats.org/officeDocument/2006/relationships/hyperlink" Target="http://dx.doi.org/10.1103/PhysRev.52.872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00.png"/><Relationship Id="rId3" Type="http://schemas.openxmlformats.org/officeDocument/2006/relationships/image" Target="../media/image10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gif"/><Relationship Id="rId5" Type="http://schemas.openxmlformats.org/officeDocument/2006/relationships/image" Target="../media/image105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02.emf"/><Relationship Id="rId8" Type="http://schemas.openxmlformats.org/officeDocument/2006/relationships/image" Target="../media/image10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5" Type="http://schemas.openxmlformats.org/officeDocument/2006/relationships/image" Target="../media/image110.png"/><Relationship Id="rId6" Type="http://schemas.openxmlformats.org/officeDocument/2006/relationships/image" Target="../media/image111.png"/><Relationship Id="rId7" Type="http://schemas.openxmlformats.org/officeDocument/2006/relationships/image" Target="../media/image112.png"/><Relationship Id="rId8" Type="http://schemas.openxmlformats.org/officeDocument/2006/relationships/image" Target="../media/image113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0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1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5.png"/><Relationship Id="rId3" Type="http://schemas.openxmlformats.org/officeDocument/2006/relationships/hyperlink" Target="https://github.com/ochubar/SRW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17.png"/><Relationship Id="rId3" Type="http://schemas.openxmlformats.org/officeDocument/2006/relationships/image" Target="../media/image11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documents/blob/master/zoom_propagator_pirro_thesis.pdf" TargetMode="External"/><Relationship Id="rId4" Type="http://schemas.openxmlformats.org/officeDocument/2006/relationships/image" Target="../media/image120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1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png"/><Relationship Id="rId5" Type="http://schemas.openxmlformats.org/officeDocument/2006/relationships/image" Target="../media/image124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hyperlink" Target="http://dx.doi.org/10.1117/12.2274263" TargetMode="External"/><Relationship Id="rId8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25.png"/><Relationship Id="rId3" Type="http://schemas.openxmlformats.org/officeDocument/2006/relationships/image" Target="../media/image12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image" Target="../media/image130.png"/><Relationship Id="rId6" Type="http://schemas.openxmlformats.org/officeDocument/2006/relationships/image" Target="../media/image131.png"/><Relationship Id="rId7" Type="http://schemas.openxmlformats.org/officeDocument/2006/relationships/image" Target="../media/image132.png"/><Relationship Id="rId8" Type="http://schemas.openxmlformats.org/officeDocument/2006/relationships/image" Target="../media/image133.png"/><Relationship Id="rId9" Type="http://schemas.openxmlformats.org/officeDocument/2006/relationships/image" Target="../media/image134.png"/><Relationship Id="rId10" Type="http://schemas.openxmlformats.org/officeDocument/2006/relationships/hyperlink" Target="http://dx.doi.org/10.1209/0295-5075/119/34004" TargetMode="External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png"/><Relationship Id="rId5" Type="http://schemas.openxmlformats.org/officeDocument/2006/relationships/image" Target="../media/image138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35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39.png"/><Relationship Id="rId3" Type="http://schemas.openxmlformats.org/officeDocument/2006/relationships/image" Target="../media/image14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4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42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43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144.wmf"/><Relationship Id="rId11" Type="http://schemas.openxmlformats.org/officeDocument/2006/relationships/image" Target="../media/image145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75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146.wmf"/><Relationship Id="rId10" Type="http://schemas.openxmlformats.org/officeDocument/2006/relationships/image" Target="../media/image1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png"/><Relationship Id="rId3" Type="http://schemas.openxmlformats.org/officeDocument/2006/relationships/image" Target="../media/image14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image" Target="../media/image150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85.wmf"/><Relationship Id="rId7" Type="http://schemas.openxmlformats.org/officeDocument/2006/relationships/image" Target="../media/image88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92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1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152.png"/><Relationship Id="rId5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5" Type="http://schemas.openxmlformats.org/officeDocument/2006/relationships/image" Target="../media/image97.png"/><Relationship Id="rId6" Type="http://schemas.openxmlformats.org/officeDocument/2006/relationships/image" Target="../media/image98.png"/><Relationship Id="rId7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x.doi.org/10.1103/PhysRev.52.872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4" Type="http://schemas.openxmlformats.org/officeDocument/2006/relationships/image" Target="../media/image156.jpeg"/><Relationship Id="rId5" Type="http://schemas.openxmlformats.org/officeDocument/2006/relationships/image" Target="../media/image157.jpeg"/><Relationship Id="rId6" Type="http://schemas.openxmlformats.org/officeDocument/2006/relationships/image" Target="../media/image158.jpeg"/><Relationship Id="rId7" Type="http://schemas.openxmlformats.org/officeDocument/2006/relationships/image" Target="../media/image159.png"/><Relationship Id="rId8" Type="http://schemas.openxmlformats.org/officeDocument/2006/relationships/image" Target="../media/image160.png"/><Relationship Id="rId9" Type="http://schemas.openxmlformats.org/officeDocument/2006/relationships/image" Target="../media/image161.png"/><Relationship Id="rId10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aps.anl.gov/Science/Scientific-Software/OASYS" TargetMode="Externa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828800"/>
            <a:ext cx="8191345" cy="158922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ea typeface="ＭＳ Ｐゴシック" pitchFamily="34" charset="-128"/>
              </a:rPr>
              <a:t>HERCULES </a:t>
            </a:r>
            <a:r>
              <a:rPr lang="en-US" dirty="0" smtClean="0">
                <a:ea typeface="ＭＳ Ｐゴシック" pitchFamily="34" charset="-128"/>
              </a:rPr>
              <a:t>2021 - TUTORIAL</a:t>
            </a: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err="1" smtClean="0">
                <a:ea typeface="ＭＳ Ｐゴシック" pitchFamily="34" charset="-128"/>
              </a:rPr>
              <a:t>Modelling</a:t>
            </a:r>
            <a:r>
              <a:rPr lang="en-US" dirty="0" smtClean="0">
                <a:ea typeface="ＭＳ Ｐゴシック" pitchFamily="34" charset="-128"/>
              </a:rPr>
              <a:t> SR </a:t>
            </a:r>
            <a:r>
              <a:rPr lang="en-US" dirty="0" err="1" smtClean="0">
                <a:ea typeface="ＭＳ Ｐゴシック" pitchFamily="34" charset="-128"/>
              </a:rPr>
              <a:t>beamlines</a:t>
            </a:r>
            <a:r>
              <a:rPr lang="en-US" dirty="0" smtClean="0">
                <a:ea typeface="ＭＳ Ｐゴシック" pitchFamily="34" charset="-128"/>
              </a:rPr>
              <a:t> using OASYS 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1371600" y="45974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Manuel Sánchez del Río</a:t>
            </a:r>
          </a:p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AAMP, MEG, ISDD</a:t>
            </a:r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, ESRF</a:t>
            </a:r>
          </a:p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2021 </a:t>
            </a:r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March </a:t>
            </a:r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3</a:t>
            </a:r>
            <a:r>
              <a:rPr lang="en-US" altLang="en-US" baseline="30000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rd</a:t>
            </a:r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 14:00</a:t>
            </a:r>
            <a:endParaRPr lang="en-US" altLang="en-US" dirty="0" smtClean="0">
              <a:solidFill>
                <a:srgbClr val="898989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s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917680" cy="1966433"/>
          </a:xfrm>
        </p:spPr>
        <p:txBody>
          <a:bodyPr/>
          <a:lstStyle/>
          <a:p>
            <a:r>
              <a:rPr lang="en-US" dirty="0" smtClean="0"/>
              <a:t>XOPPY (tools)    				</a:t>
            </a:r>
            <a:r>
              <a:rPr lang="en-US" dirty="0" err="1" smtClean="0"/>
              <a:t>hercules_xoppy.ows</a:t>
            </a:r>
            <a:endParaRPr lang="en-US" dirty="0" smtClean="0"/>
          </a:p>
          <a:p>
            <a:r>
              <a:rPr lang="en-US" dirty="0" err="1" smtClean="0"/>
              <a:t>ShadowOUI</a:t>
            </a:r>
            <a:r>
              <a:rPr lang="en-US" dirty="0" smtClean="0"/>
              <a:t> (ray tracing)  </a:t>
            </a:r>
            <a:r>
              <a:rPr lang="en-US" dirty="0" err="1" smtClean="0"/>
              <a:t>hercules_shadowoui.ows</a:t>
            </a:r>
            <a:endParaRPr lang="en-US" dirty="0" smtClean="0"/>
          </a:p>
          <a:p>
            <a:r>
              <a:rPr lang="en-US" dirty="0" smtClean="0"/>
              <a:t>WOFRY (wave optics)		</a:t>
            </a:r>
            <a:r>
              <a:rPr lang="en-US" dirty="0" err="1" smtClean="0"/>
              <a:t>hercules_wofry.o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681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7827" y="808920"/>
            <a:ext cx="6221453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Computer simulation of light sources and optical components is a mandatory step in the design and optimization of synchrotron and FEL radiation beamline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513" y="1936558"/>
            <a:ext cx="5535581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different codes for numerical simulations are available, implementing different physical approach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83326" y="2867617"/>
            <a:ext cx="23028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RAY-TRAC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14668" y="2867617"/>
            <a:ext cx="24929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WAVEFRONT</a:t>
            </a:r>
          </a:p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PROPAGATION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179920" y="1354161"/>
            <a:ext cx="832767" cy="489292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36432" y="3702946"/>
            <a:ext cx="1273454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hado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53362" y="3706855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RA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9907" y="4092465"/>
            <a:ext cx="636188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XR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2675" y="4092465"/>
            <a:ext cx="107147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err="1"/>
              <a:t>McXtrace</a:t>
            </a:r>
            <a:endParaRPr lang="en-US" sz="1225" dirty="0"/>
          </a:p>
        </p:txBody>
      </p:sp>
      <p:sp>
        <p:nvSpPr>
          <p:cNvPr id="14" name="TextBox 13"/>
          <p:cNvSpPr txBox="1"/>
          <p:nvPr/>
        </p:nvSpPr>
        <p:spPr>
          <a:xfrm>
            <a:off x="5306478" y="3748989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R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40955" y="3811619"/>
            <a:ext cx="8327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PHA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06478" y="4167003"/>
            <a:ext cx="73447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WISE</a:t>
            </a:r>
          </a:p>
        </p:txBody>
      </p:sp>
      <p:sp>
        <p:nvSpPr>
          <p:cNvPr id="18" name="Donut 17"/>
          <p:cNvSpPr/>
          <p:nvPr/>
        </p:nvSpPr>
        <p:spPr bwMode="auto">
          <a:xfrm>
            <a:off x="4865792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Donut 20"/>
          <p:cNvSpPr/>
          <p:nvPr/>
        </p:nvSpPr>
        <p:spPr bwMode="auto">
          <a:xfrm>
            <a:off x="1191246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Left-Right-Up Arrow 16"/>
          <p:cNvSpPr/>
          <p:nvPr/>
        </p:nvSpPr>
        <p:spPr bwMode="auto">
          <a:xfrm>
            <a:off x="3934735" y="2475535"/>
            <a:ext cx="1224848" cy="1028268"/>
          </a:xfrm>
          <a:prstGeom prst="leftRightUp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2630" y="4307426"/>
            <a:ext cx="951905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smtClean="0"/>
              <a:t>WOFRY</a:t>
            </a:r>
            <a:endParaRPr lang="en-US" sz="1225" dirty="0"/>
          </a:p>
        </p:txBody>
      </p:sp>
      <p:sp>
        <p:nvSpPr>
          <p:cNvPr id="20" name="TextBox 19"/>
          <p:cNvSpPr txBox="1"/>
          <p:nvPr/>
        </p:nvSpPr>
        <p:spPr>
          <a:xfrm>
            <a:off x="6972013" y="3886157"/>
            <a:ext cx="84154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smtClean="0"/>
              <a:t>COMSYL</a:t>
            </a:r>
            <a:endParaRPr lang="en-US" sz="1225" dirty="0"/>
          </a:p>
        </p:txBody>
      </p:sp>
    </p:spTree>
    <p:extLst>
      <p:ext uri="{BB962C8B-B14F-4D97-AF65-F5344CB8AC3E}">
        <p14:creationId xmlns:p14="http://schemas.microsoft.com/office/powerpoint/2010/main" val="338703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0000000-0000-0000-0000-000000000000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036468" y="2101139"/>
            <a:ext cx="5352120" cy="3582360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497899" y="622800"/>
            <a:ext cx="7897956" cy="998181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 sz="1800" b="0" cap="none">
                <a:solidFill>
                  <a:srgbClr val="000000"/>
                </a:solidFill>
              </a:defRPr>
            </a:pPr>
            <a:r>
              <a:rPr lang="en-US" sz="1800" b="1" cap="all" dirty="0" smtClean="0">
                <a:solidFill>
                  <a:srgbClr val="0070C0"/>
                </a:solidFill>
              </a:rPr>
              <a:t>At HIGH ENERGIES, WE ARE FAR FROM DIFFRACTION-LIMIT (=FULLY COHERENCE)</a:t>
            </a:r>
            <a:r>
              <a:rPr sz="1800" b="1" cap="all" dirty="0" smtClean="0">
                <a:solidFill>
                  <a:srgbClr val="0070C0"/>
                </a:solidFill>
              </a:rPr>
              <a:t> </a:t>
            </a:r>
            <a:r>
              <a:rPr lang="en-US" sz="1800" b="1" cap="all" dirty="0" smtClean="0">
                <a:solidFill>
                  <a:srgbClr val="0070C0"/>
                </a:solidFill>
              </a:rPr>
              <a:t> </a:t>
            </a:r>
            <a:br>
              <a:rPr lang="en-US" sz="1800" b="1" cap="all" dirty="0" smtClean="0">
                <a:solidFill>
                  <a:srgbClr val="0070C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U17 </a:t>
            </a:r>
            <a:r>
              <a:rPr lang="en-US" sz="2000" dirty="0">
                <a:solidFill>
                  <a:srgbClr val="0070C0"/>
                </a:solidFill>
              </a:rPr>
              <a:t>2m @ </a:t>
            </a:r>
            <a:r>
              <a:rPr lang="en-US" sz="2000" dirty="0" smtClean="0">
                <a:solidFill>
                  <a:srgbClr val="0070C0"/>
                </a:solidFill>
              </a:rPr>
              <a:t>17 </a:t>
            </a:r>
            <a:r>
              <a:rPr lang="en-US" sz="2000" dirty="0" err="1" smtClean="0">
                <a:solidFill>
                  <a:srgbClr val="0070C0"/>
                </a:solidFill>
              </a:rPr>
              <a:t>keV</a:t>
            </a:r>
            <a:r>
              <a:rPr lang="en-US" sz="2000" dirty="0" smtClean="0">
                <a:solidFill>
                  <a:srgbClr val="0070C0"/>
                </a:solidFill>
              </a:rPr>
              <a:t> (K=0.4842) L=2m Coherent Fraction</a:t>
            </a:r>
            <a:br>
              <a:rPr lang="en-US" sz="2000" dirty="0" smtClean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/>
            </a:r>
            <a:br>
              <a:rPr lang="en-US" sz="2000" dirty="0">
                <a:solidFill>
                  <a:srgbClr val="0070C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THEREFORE, ANY BEAMLINE SIMULATION MUST START WITH RAY TRACING (INCOHERENT BEAMS)</a:t>
            </a:r>
            <a:endParaRPr sz="1800" b="1" cap="all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38434" y="2676020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3.13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9816" y="4551714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0.18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6463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F7F7F"/>
                </a:solidFill>
              </a:rPr>
              <a:t>Outline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7F7F7F"/>
                </a:solidFill>
                <a:ea typeface="ＭＳ Ｐゴシック" pitchFamily="34" charset="-128"/>
              </a:rPr>
              <a:t>Introduction </a:t>
            </a:r>
            <a:r>
              <a:rPr lang="en-US" sz="2800" dirty="0" smtClean="0">
                <a:solidFill>
                  <a:srgbClr val="7F7F7F"/>
                </a:solidFill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XOPPY 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optical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9378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216394"/>
            <a:ext cx="7886700" cy="994172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Source emission (XOPPY)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237720" y="1909029"/>
            <a:ext cx="6172200" cy="4440657"/>
          </a:xfrm>
        </p:spPr>
        <p:txBody>
          <a:bodyPr/>
          <a:lstStyle/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spectrum 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(flux or power versus E)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power 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density (power versus X,Y)</a:t>
            </a:r>
          </a:p>
          <a:p>
            <a:r>
              <a:rPr lang="en-US" altLang="en-US" sz="1800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 Spectrum (flux/power </a:t>
            </a:r>
            <a:r>
              <a:rPr lang="en-US" altLang="en-US" sz="1800" dirty="0" err="1" smtClean="0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 X,Y,E)</a:t>
            </a:r>
          </a:p>
          <a:p>
            <a:r>
              <a:rPr lang="en-US" altLang="en-US" sz="1800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 tuning curve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Wiggler </a:t>
            </a:r>
            <a:r>
              <a:rPr lang="en-US" altLang="en-US" sz="1800" dirty="0">
                <a:ea typeface="ＭＳ Ｐゴシック" panose="020B0600070205080204" pitchFamily="34" charset="-128"/>
              </a:rPr>
              <a:t>spectrum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X,Y,E)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BM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E, angle)</a:t>
            </a:r>
          </a:p>
          <a:p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Othe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7826" y="1470101"/>
            <a:ext cx="3289300" cy="473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115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581163"/>
            <a:ext cx="7886700" cy="994172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Optical elements (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XOPPY)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143000" y="1920478"/>
            <a:ext cx="6172200" cy="3394472"/>
          </a:xfrm>
        </p:spPr>
        <p:txBody>
          <a:bodyPr/>
          <a:lstStyle/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Attenuator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Mirror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Multilayer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Crystal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8703" y="1575335"/>
            <a:ext cx="3251200" cy="468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315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89" y="124564"/>
            <a:ext cx="8557481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err="1" smtClean="0">
                <a:solidFill>
                  <a:srgbClr val="006BA6"/>
                </a:solidFill>
                <a:latin typeface="Calibri"/>
              </a:rPr>
              <a:t>Undulator</a:t>
            </a: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 Memorandum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16</a:t>
            </a:fld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45" y="958468"/>
            <a:ext cx="1940855" cy="214623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794" y="958468"/>
            <a:ext cx="1759847" cy="220672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9691" y="3684141"/>
            <a:ext cx="2292781" cy="229278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57810" y="672552"/>
            <a:ext cx="7586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dulator</a:t>
            </a:r>
            <a:r>
              <a:rPr lang="en-US" dirty="0" smtClean="0"/>
              <a:t> emission, after classical </a:t>
            </a:r>
            <a:r>
              <a:rPr lang="en-US" dirty="0" smtClean="0"/>
              <a:t>electrodynamics (</a:t>
            </a:r>
            <a:r>
              <a:rPr lang="en-US" dirty="0" smtClean="0"/>
              <a:t>e.g., Jackso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4130"/>
              </p:ext>
            </p:extLst>
          </p:nvPr>
        </p:nvGraphicFramePr>
        <p:xfrm>
          <a:off x="6283227" y="3836581"/>
          <a:ext cx="1912038" cy="63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6" imgW="1333440" imgH="444240" progId="">
                  <p:embed/>
                </p:oleObj>
              </mc:Choice>
              <mc:Fallback>
                <p:oleObj name="Equation" r:id="rId6" imgW="13334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227" y="3836581"/>
                        <a:ext cx="1912038" cy="637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1365" y="4509871"/>
            <a:ext cx="2762770" cy="2197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85479" y="4104597"/>
            <a:ext cx="163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 resonance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43942" y="1041884"/>
            <a:ext cx="2141537" cy="55877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82088" y="2247469"/>
            <a:ext cx="2383994" cy="9177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83227" y="1724454"/>
            <a:ext cx="1704975" cy="711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83227" y="2417750"/>
            <a:ext cx="2051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i="1" baseline="-25000" dirty="0" smtClean="0"/>
              <a:t>e</a:t>
            </a:r>
            <a:r>
              <a:rPr lang="en-US" i="1" dirty="0" smtClean="0"/>
              <a:t>c</a:t>
            </a:r>
            <a:r>
              <a:rPr lang="en-US" i="1" baseline="30000" dirty="0" smtClean="0"/>
              <a:t>2</a:t>
            </a:r>
            <a:r>
              <a:rPr lang="en-US" dirty="0" smtClean="0"/>
              <a:t> = 0.51 MeV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3436285"/>
            <a:ext cx="3070863" cy="27621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05350" y="1041884"/>
            <a:ext cx="3909261" cy="68257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560570" y="3314809"/>
            <a:ext cx="16729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 resonance</a:t>
            </a:r>
          </a:p>
          <a:p>
            <a:r>
              <a:rPr lang="en-US" dirty="0" smtClean="0"/>
              <a:t>Approxi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0880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32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-21360"/>
            <a:ext cx="7041870" cy="793406"/>
          </a:xfrm>
          <a:prstGeom prst="rect">
            <a:avLst/>
          </a:prstGeom>
          <a:noFill/>
          <a:ln>
            <a:noFill/>
          </a:ln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err="1" smtClean="0">
                <a:solidFill>
                  <a:srgbClr val="006BA6"/>
                </a:solidFill>
                <a:latin typeface="Calibri"/>
              </a:rPr>
              <a:t>Undulators</a:t>
            </a: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: Power and spectral calculations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24312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18</a:t>
            </a:fld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44608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 smtClean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 ANL APS -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December 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11-13,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567" y="1106002"/>
            <a:ext cx="8166843" cy="17310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3863964"/>
            <a:ext cx="50956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Maximum power is obtained at highest K (or B) corresponding to the minimum photon energ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he spectral range covered by </a:t>
            </a:r>
            <a:r>
              <a:rPr lang="en-US" dirty="0" err="1" smtClean="0"/>
              <a:t>undulator</a:t>
            </a:r>
            <a:r>
              <a:rPr lang="en-US" dirty="0" smtClean="0"/>
              <a:t> is shown by the Tuning Curves.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4811" y="3943597"/>
            <a:ext cx="2324339" cy="22143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3708" y="3827052"/>
            <a:ext cx="1635016" cy="2673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84499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0" y="977114"/>
            <a:ext cx="3678220" cy="3154186"/>
          </a:xfrm>
          <a:prstGeom prst="rect">
            <a:avLst/>
          </a:prstGeom>
        </p:spPr>
      </p:pic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Power density (Power </a:t>
            </a:r>
            <a:r>
              <a:rPr lang="en-US" sz="3800" b="1" strike="noStrike" spc="-1" dirty="0" err="1" smtClean="0">
                <a:solidFill>
                  <a:srgbClr val="006BA6"/>
                </a:solidFill>
                <a:latin typeface="Calibri"/>
              </a:rPr>
              <a:t>vs</a:t>
            </a: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 X and Y)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19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 smtClean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 ANL APS -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December 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11-13,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2019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718" y="3921625"/>
            <a:ext cx="562354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ps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alculate on aperture large enough to accept all the radi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elect “modify slit” to calculate power on smaller slit and to calculate power density on mirror surface</a:t>
            </a:r>
            <a:endParaRPr lang="en-US" dirty="0"/>
          </a:p>
        </p:txBody>
      </p:sp>
      <p:sp>
        <p:nvSpPr>
          <p:cNvPr id="10" name="Cube 9"/>
          <p:cNvSpPr/>
          <p:nvPr/>
        </p:nvSpPr>
        <p:spPr>
          <a:xfrm rot="21058352">
            <a:off x="5685811" y="3203190"/>
            <a:ext cx="3529409" cy="755776"/>
          </a:xfrm>
          <a:prstGeom prst="cube">
            <a:avLst>
              <a:gd name="adj" fmla="val 8361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n 10"/>
          <p:cNvSpPr/>
          <p:nvPr/>
        </p:nvSpPr>
        <p:spPr>
          <a:xfrm rot="16200000">
            <a:off x="5917411" y="2343252"/>
            <a:ext cx="377829" cy="2365703"/>
          </a:xfrm>
          <a:prstGeom prst="can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21046889">
            <a:off x="6336520" y="3387904"/>
            <a:ext cx="1728192" cy="3322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7289177" y="3335807"/>
            <a:ext cx="755404" cy="138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21046889">
            <a:off x="6455097" y="3433962"/>
            <a:ext cx="1504781" cy="226254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21046889">
            <a:off x="6783528" y="3485722"/>
            <a:ext cx="793747" cy="1104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27712" y="2303938"/>
            <a:ext cx="306044" cy="3671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57167" y="1844905"/>
            <a:ext cx="195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sigma 1.32 mm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8361" y="1"/>
            <a:ext cx="2624070" cy="224751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92801" y="983867"/>
            <a:ext cx="165004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sk</a:t>
            </a:r>
          </a:p>
          <a:p>
            <a:r>
              <a:rPr lang="en-US" dirty="0" smtClean="0"/>
              <a:t>2x2 mm @ 25.4,=m</a:t>
            </a:r>
          </a:p>
          <a:p>
            <a:r>
              <a:rPr lang="en-US" dirty="0" smtClean="0"/>
              <a:t>Or</a:t>
            </a:r>
          </a:p>
          <a:p>
            <a:r>
              <a:rPr lang="en-US" dirty="0" smtClean="0"/>
              <a:t>2.1x2.1 @ 28m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2092" y="4293238"/>
            <a:ext cx="2899055" cy="2431878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8344130" y="4042800"/>
            <a:ext cx="630506" cy="76920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25726" y="2862158"/>
            <a:ext cx="16594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rror:</a:t>
            </a:r>
          </a:p>
          <a:p>
            <a:r>
              <a:rPr lang="en-US" dirty="0" smtClean="0"/>
              <a:t>400mm</a:t>
            </a:r>
          </a:p>
          <a:p>
            <a:r>
              <a:rPr lang="en-US" dirty="0" smtClean="0"/>
              <a:t>2.1mm (mas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65386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ea typeface="ＭＳ Ｐゴシック" pitchFamily="34" charset="-128"/>
              </a:rPr>
              <a:t>Introduction </a:t>
            </a:r>
            <a:r>
              <a:rPr lang="en-US" sz="2800" dirty="0" smtClean="0"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ea typeface="ＭＳ Ｐゴシック" pitchFamily="34" charset="-128"/>
              </a:rPr>
              <a:t>XOPPY </a:t>
            </a:r>
            <a:r>
              <a:rPr lang="en-US" sz="2800" dirty="0"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ea typeface="ＭＳ Ｐゴシック" pitchFamily="34" charset="-128"/>
              </a:rPr>
              <a:t>optical </a:t>
            </a:r>
            <a:r>
              <a:rPr lang="en-US" sz="2800" dirty="0" smtClean="0"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ea typeface="ＭＳ Ｐゴシック" pitchFamily="34" charset="-128"/>
              </a:rPr>
              <a:t>ShadowOUI</a:t>
            </a:r>
            <a:r>
              <a:rPr lang="en-US" sz="2800" dirty="0">
                <a:ea typeface="ＭＳ Ｐゴシック" pitchFamily="34" charset="-128"/>
              </a:rPr>
              <a:t>: Ray </a:t>
            </a:r>
            <a:r>
              <a:rPr lang="en-US" sz="2800" dirty="0" smtClean="0"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ea typeface="ＭＳ Ｐゴシック" pitchFamily="34" charset="-128"/>
              </a:rPr>
              <a:t>beamlines</a:t>
            </a:r>
            <a:endParaRPr lang="en-US" sz="2800" dirty="0" smtClean="0"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45895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07415" y="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Flux and Spectral Power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0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 smtClean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 ANL APS -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December 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11-13,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409" y="873735"/>
            <a:ext cx="2740523" cy="25940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678" y="3428751"/>
            <a:ext cx="2887103" cy="26042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77195" y="537145"/>
            <a:ext cx="2643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en Slit (10 x 10 m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485360" y="464998"/>
            <a:ext cx="2014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Slit (2.1 x 1 m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3390" y="928538"/>
            <a:ext cx="2783160" cy="25033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9026" y="3541934"/>
            <a:ext cx="2656991" cy="2374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65267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246960"/>
            <a:ext cx="8152642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Spectral response of mirrors and attenuators (filters)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1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 smtClean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 ANL APS -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December 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11-13,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1862" y="1153704"/>
            <a:ext cx="2484276" cy="2689654"/>
          </a:xfrm>
          <a:prstGeom prst="rect">
            <a:avLst/>
          </a:prstGeom>
        </p:spPr>
      </p:pic>
      <p:cxnSp>
        <p:nvCxnSpPr>
          <p:cNvPr id="7" name="Straight Connector 6"/>
          <p:cNvCxnSpPr>
            <a:stCxn id="22" idx="1"/>
          </p:cNvCxnSpPr>
          <p:nvPr/>
        </p:nvCxnSpPr>
        <p:spPr>
          <a:xfrm flipV="1">
            <a:off x="3371607" y="3929834"/>
            <a:ext cx="904460" cy="629088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76398" y="2738507"/>
            <a:ext cx="2457273" cy="0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55911" y="952680"/>
            <a:ext cx="3078342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eraction of radiation with matter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991815" y="943379"/>
            <a:ext cx="864096" cy="662608"/>
            <a:chOff x="647564" y="1346765"/>
            <a:chExt cx="792088" cy="646331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1346765"/>
              <a:ext cx="72008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XOPPY</a:t>
              </a: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7564" y="1350214"/>
              <a:ext cx="792088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FDD4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3605035" y="2233410"/>
            <a:ext cx="108012" cy="1040214"/>
          </a:xfrm>
          <a:prstGeom prst="rect">
            <a:avLst/>
          </a:prstGeom>
          <a:solidFill>
            <a:srgbClr val="AF00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341965" y="2067655"/>
            <a:ext cx="270030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725095" y="2067656"/>
            <a:ext cx="250391" cy="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05035" y="1949704"/>
            <a:ext cx="0" cy="288032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713047" y="1945378"/>
            <a:ext cx="0" cy="288032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28836" y="1634147"/>
            <a:ext cx="91719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0.4 m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01033" y="3239279"/>
            <a:ext cx="91719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00785" y="2369175"/>
            <a:ext cx="11977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X-ray beam</a:t>
            </a:r>
          </a:p>
        </p:txBody>
      </p:sp>
      <p:cxnSp>
        <p:nvCxnSpPr>
          <p:cNvPr id="21" name="Straight Connector 20"/>
          <p:cNvCxnSpPr>
            <a:endCxn id="22" idx="1"/>
          </p:cNvCxnSpPr>
          <p:nvPr/>
        </p:nvCxnSpPr>
        <p:spPr>
          <a:xfrm flipV="1">
            <a:off x="2007967" y="4558922"/>
            <a:ext cx="1363640" cy="22488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 rot="4370248">
            <a:off x="3276882" y="4271545"/>
            <a:ext cx="243295" cy="807216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886267" y="4152406"/>
            <a:ext cx="11977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X-ray beam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3416902" y="4244378"/>
            <a:ext cx="1014701" cy="42137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416902" y="4620064"/>
            <a:ext cx="1102252" cy="4569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856383" y="4331804"/>
            <a:ext cx="128298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irror Angl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92866" y="4886090"/>
            <a:ext cx="91719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Ni </a:t>
            </a:r>
            <a:r>
              <a:rPr lang="en-US" dirty="0">
                <a:solidFill>
                  <a:srgbClr val="002060"/>
                </a:solidFill>
              </a:rPr>
              <a:t>c</a:t>
            </a:r>
            <a:r>
              <a:rPr lang="en-US" dirty="0" smtClean="0">
                <a:solidFill>
                  <a:srgbClr val="002060"/>
                </a:solidFill>
              </a:rPr>
              <a:t>oating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3498" y="3940057"/>
            <a:ext cx="2432640" cy="2605077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404" y="1606670"/>
            <a:ext cx="51435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59025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681" y="3808921"/>
            <a:ext cx="2918735" cy="2510741"/>
          </a:xfrm>
          <a:prstGeom prst="rect">
            <a:avLst/>
          </a:prstGeom>
        </p:spPr>
      </p:pic>
      <p:sp>
        <p:nvSpPr>
          <p:cNvPr id="262" name="TextShape 1"/>
          <p:cNvSpPr txBox="1"/>
          <p:nvPr/>
        </p:nvSpPr>
        <p:spPr>
          <a:xfrm>
            <a:off x="374490" y="78671"/>
            <a:ext cx="8255931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Crystals: </a:t>
            </a:r>
            <a:r>
              <a:rPr lang="en-US" sz="3800" b="1" strike="noStrike" spc="-1" dirty="0" err="1" smtClean="0">
                <a:solidFill>
                  <a:srgbClr val="006BA6"/>
                </a:solidFill>
                <a:latin typeface="Calibri"/>
              </a:rPr>
              <a:t>Zachariasen</a:t>
            </a: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 treatment for plane crystals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2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 smtClean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 ANL APS -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December 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11-13,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7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2020" y="712400"/>
            <a:ext cx="2220951" cy="2567434"/>
          </a:xfrm>
          <a:prstGeom prst="rect">
            <a:avLst/>
          </a:prstGeom>
          <a:noFill/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02196" y="584684"/>
            <a:ext cx="2746772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BRAGG or reflect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720821" y="512677"/>
            <a:ext cx="319206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LAUE or transmiss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3059" y="1076304"/>
            <a:ext cx="2614613" cy="25146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7237" y="3375108"/>
            <a:ext cx="2349261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64187" y="3125123"/>
            <a:ext cx="2105825" cy="6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41332" y="1162468"/>
            <a:ext cx="1974755" cy="122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44300" y="1990560"/>
            <a:ext cx="3079781" cy="1162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87326" y="2782649"/>
            <a:ext cx="2393457" cy="73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22341" y="3422641"/>
            <a:ext cx="1986192" cy="691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88327" y="4042800"/>
            <a:ext cx="2747232" cy="234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31617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52524" y="-57136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Crystals: Rocking curves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3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 smtClean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 ANL APS -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December 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11-13,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6469" y="558722"/>
            <a:ext cx="1404403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26258" y="1825827"/>
            <a:ext cx="6237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rocking curve is the </a:t>
            </a:r>
            <a:r>
              <a:rPr lang="en-US" b="1" dirty="0" smtClean="0">
                <a:solidFill>
                  <a:srgbClr val="FF0000"/>
                </a:solidFill>
              </a:rPr>
              <a:t>CONVOLUTION</a:t>
            </a:r>
            <a:r>
              <a:rPr lang="en-US" dirty="0" smtClean="0">
                <a:solidFill>
                  <a:srgbClr val="FF0000"/>
                </a:solidFill>
              </a:rPr>
              <a:t> of the two diffraction profiles. </a:t>
            </a:r>
            <a:r>
              <a:rPr lang="en-US" dirty="0" smtClean="0"/>
              <a:t> </a:t>
            </a:r>
            <a:endParaRPr lang="en-GB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441393" y="630730"/>
            <a:ext cx="189021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08456" y="594726"/>
            <a:ext cx="189021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657417" y="594726"/>
            <a:ext cx="513057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441393" y="918762"/>
            <a:ext cx="567063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036348" y="1134786"/>
            <a:ext cx="351039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171363" y="1134786"/>
            <a:ext cx="351039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6" descr="Convolution of two Gaussian function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1693" y="414707"/>
            <a:ext cx="1583984" cy="137865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306815" y="5500869"/>
            <a:ext cx="61296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or a full discussion about rocking curves see: </a:t>
            </a:r>
            <a:r>
              <a:rPr lang="en-US" sz="1400" dirty="0" err="1" smtClean="0"/>
              <a:t>Masiello</a:t>
            </a:r>
            <a:r>
              <a:rPr lang="en-US" sz="1400" dirty="0" smtClean="0"/>
              <a:t> </a:t>
            </a:r>
            <a:r>
              <a:rPr lang="en-US" sz="1400" i="1" dirty="0" smtClean="0"/>
              <a:t>et al. </a:t>
            </a:r>
            <a:r>
              <a:rPr lang="en-US" sz="1400" dirty="0" smtClean="0"/>
              <a:t>J. Appl. </a:t>
            </a:r>
            <a:r>
              <a:rPr lang="en-US" sz="1400" dirty="0" err="1" smtClean="0"/>
              <a:t>Crystall</a:t>
            </a:r>
            <a:r>
              <a:rPr lang="en-US" sz="1400" dirty="0" smtClean="0"/>
              <a:t>. 47, 1304-1314 (2014)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36349" y="3249618"/>
            <a:ext cx="770156" cy="1080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94511" y="3249618"/>
            <a:ext cx="770156" cy="108012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06087" y="3187014"/>
            <a:ext cx="864687" cy="117872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002471" y="3528358"/>
            <a:ext cx="22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</a:t>
            </a:r>
            <a:r>
              <a:rPr lang="en-US" dirty="0"/>
              <a:t>= 1 </a:t>
            </a:r>
            <a:r>
              <a:rPr lang="en-US" dirty="0" smtClean="0"/>
              <a:t>FWHM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6348" y="4447154"/>
            <a:ext cx="872133" cy="89236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94510" y="4483158"/>
            <a:ext cx="872133" cy="89236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90655" y="4375147"/>
            <a:ext cx="1295762" cy="101949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981453" y="3429638"/>
            <a:ext cx="342900" cy="44450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1928337" y="2286915"/>
            <a:ext cx="6404307" cy="842821"/>
            <a:chOff x="1403648" y="4005064"/>
            <a:chExt cx="8539076" cy="84282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03648" y="4005064"/>
              <a:ext cx="1224136" cy="806817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19872" y="4041068"/>
              <a:ext cx="1224136" cy="80681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076056" y="4005064"/>
              <a:ext cx="1764196" cy="806817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6655807" y="4103784"/>
              <a:ext cx="32869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WHM</a:t>
              </a:r>
              <a:r>
                <a:rPr lang="en-US" baseline="-25000" dirty="0" smtClean="0"/>
                <a:t>R</a:t>
              </a:r>
              <a:r>
                <a:rPr lang="en-US" dirty="0" smtClean="0"/>
                <a:t> </a:t>
              </a:r>
              <a:r>
                <a:rPr lang="en-US" dirty="0"/>
                <a:t>= </a:t>
              </a:r>
              <a:r>
                <a:rPr lang="en-US" dirty="0" smtClean="0"/>
                <a:t>1.4 FWHM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71800" y="4185084"/>
              <a:ext cx="457200" cy="444500"/>
            </a:xfrm>
            <a:prstGeom prst="rect">
              <a:avLst/>
            </a:prstGeom>
          </p:spPr>
        </p:pic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08456" y="4627174"/>
            <a:ext cx="342900" cy="4445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947122" y="4699182"/>
            <a:ext cx="24651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~ 1.5 FWHM</a:t>
            </a:r>
            <a:r>
              <a:rPr lang="en-US" baseline="-25000" dirty="0" smtClean="0"/>
              <a:t>1</a:t>
            </a:r>
          </a:p>
          <a:p>
            <a:r>
              <a:rPr lang="en-US" baseline="-25000" dirty="0" smtClean="0"/>
              <a:t>Si111 8 </a:t>
            </a:r>
            <a:r>
              <a:rPr lang="en-US" baseline="-25000" dirty="0" err="1" smtClean="0"/>
              <a:t>keV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466618" y="2466934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4466618" y="3475046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4493621" y="4519162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674157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Mirror reflectivity F1F2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4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 smtClean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 ANL APS -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December 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11-13,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6391" y="1444817"/>
            <a:ext cx="5795695" cy="424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17119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Multilayer reflectivity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5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 smtClean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 ANL APS -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December 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11-13,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8058" y="1178062"/>
            <a:ext cx="6411993" cy="4838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56947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yerarchical</a:t>
            </a:r>
            <a:r>
              <a:rPr lang="en-US" dirty="0" smtClean="0"/>
              <a:t>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317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F7F7F"/>
                </a:solidFill>
              </a:rPr>
              <a:t>Outline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7F7F7F"/>
                </a:solidFill>
                <a:ea typeface="ＭＳ Ｐゴシック" pitchFamily="34" charset="-128"/>
              </a:rPr>
              <a:t>Introduction </a:t>
            </a:r>
            <a:r>
              <a:rPr lang="en-US" sz="2800" dirty="0" smtClean="0">
                <a:solidFill>
                  <a:srgbClr val="7F7F7F"/>
                </a:solidFill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optical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solidFill>
                  <a:srgbClr val="FF0000"/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: Ray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solidFill>
                  <a:srgbClr val="FF0000"/>
                </a:solidFill>
                <a:ea typeface="ＭＳ Ｐゴシック" pitchFamily="34" charset="-128"/>
              </a:rPr>
              <a:t>beamlines</a:t>
            </a:r>
            <a:endParaRPr lang="en-US" sz="2800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9378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0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311746" y="3046412"/>
            <a:ext cx="1972917" cy="2254251"/>
            <a:chOff x="1156" y="1570"/>
            <a:chExt cx="1543" cy="1769"/>
          </a:xfrm>
        </p:grpSpPr>
        <p:graphicFrame>
          <p:nvGraphicFramePr>
            <p:cNvPr id="528394" name="Object 10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4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8387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GB" sz="2800">
                <a:solidFill>
                  <a:srgbClr val="000000"/>
                </a:solidFill>
                <a:latin typeface="Myriad Pro SemiCond" pitchFamily="34" charset="0"/>
              </a:rPr>
              <a:t>Trace (the beamline)</a:t>
            </a:r>
            <a:endParaRPr lang="en-US" sz="2800">
              <a:solidFill>
                <a:srgbClr val="000000"/>
              </a:solidFill>
              <a:latin typeface="Myriad Pro SemiCond" pitchFamily="34" charset="0"/>
            </a:endParaRPr>
          </a:p>
        </p:txBody>
      </p:sp>
      <p:sp>
        <p:nvSpPr>
          <p:cNvPr id="528392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fr-FR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124073" y="3368675"/>
            <a:ext cx="4249740" cy="2581276"/>
            <a:chOff x="2124073" y="3368675"/>
            <a:chExt cx="4249740" cy="2581276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419475" y="4868863"/>
              <a:ext cx="2954338" cy="1081088"/>
              <a:chOff x="2154" y="3067"/>
              <a:chExt cx="1861" cy="681"/>
            </a:xfrm>
          </p:grpSpPr>
          <p:sp>
            <p:nvSpPr>
              <p:cNvPr id="528399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7001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28400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1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2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3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4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8407" name="Line 23"/>
            <p:cNvSpPr>
              <a:spLocks noChangeShapeType="1"/>
            </p:cNvSpPr>
            <p:nvPr/>
          </p:nvSpPr>
          <p:spPr bwMode="auto">
            <a:xfrm flipH="1" flipV="1">
              <a:off x="2124073" y="3368675"/>
              <a:ext cx="2592389" cy="1860549"/>
            </a:xfrm>
            <a:prstGeom prst="line">
              <a:avLst/>
            </a:prstGeom>
            <a:noFill/>
            <a:ln w="9525">
              <a:solidFill>
                <a:schemeClr val="tx2">
                  <a:lumMod val="1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08" name="Text Box 24"/>
            <p:cNvSpPr txBox="1">
              <a:spLocks noChangeArrowheads="1"/>
            </p:cNvSpPr>
            <p:nvPr/>
          </p:nvSpPr>
          <p:spPr bwMode="auto">
            <a:xfrm>
              <a:off x="2392363" y="388143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>
                  <a:solidFill>
                    <a:srgbClr val="000000"/>
                  </a:solidFill>
                  <a:cs typeface="Arial" charset="0"/>
                </a:rPr>
                <a:t>p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528411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/>
                <a:ahLst/>
                <a:cxnLst>
                  <a:cxn ang="0">
                    <a:pos x="68" y="846"/>
                  </a:cxn>
                  <a:cxn ang="0">
                    <a:pos x="340" y="393"/>
                  </a:cxn>
                  <a:cxn ang="0">
                    <a:pos x="385" y="302"/>
                  </a:cxn>
                  <a:cxn ang="0">
                    <a:pos x="748" y="211"/>
                  </a:cxn>
                  <a:cxn ang="0">
                    <a:pos x="794" y="30"/>
                  </a:cxn>
                  <a:cxn ang="0">
                    <a:pos x="1157" y="30"/>
                  </a:cxn>
                  <a:cxn ang="0">
                    <a:pos x="1157" y="166"/>
                  </a:cxn>
                  <a:cxn ang="0">
                    <a:pos x="1066" y="348"/>
                  </a:cxn>
                  <a:cxn ang="0">
                    <a:pos x="930" y="620"/>
                  </a:cxn>
                  <a:cxn ang="0">
                    <a:pos x="748" y="846"/>
                  </a:cxn>
                  <a:cxn ang="0">
                    <a:pos x="476" y="1209"/>
                  </a:cxn>
                  <a:cxn ang="0">
                    <a:pos x="68" y="1436"/>
                  </a:cxn>
                  <a:cxn ang="0">
                    <a:pos x="68" y="1119"/>
                  </a:cxn>
                  <a:cxn ang="0">
                    <a:pos x="23" y="892"/>
                  </a:cxn>
                  <a:cxn ang="0">
                    <a:pos x="68" y="846"/>
                  </a:cxn>
                </a:cxnLst>
                <a:rect l="0" t="0" r="r" b="b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01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2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accent4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3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y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4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z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5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x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528417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8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9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20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q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3635375" y="3500438"/>
            <a:ext cx="3457576" cy="2592387"/>
            <a:chOff x="3635375" y="3500438"/>
            <a:chExt cx="3457576" cy="2592387"/>
          </a:xfrm>
        </p:grpSpPr>
        <p:graphicFrame>
          <p:nvGraphicFramePr>
            <p:cNvPr id="528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624042"/>
                </p:ext>
              </p:extLst>
            </p:nvPr>
          </p:nvGraphicFramePr>
          <p:xfrm>
            <a:off x="6516688" y="5300663"/>
            <a:ext cx="4318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5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5300663"/>
                          <a:ext cx="431800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05" name="AutoShape 21"/>
            <p:cNvSpPr>
              <a:spLocks noChangeArrowheads="1"/>
            </p:cNvSpPr>
            <p:nvPr/>
          </p:nvSpPr>
          <p:spPr bwMode="auto">
            <a:xfrm>
              <a:off x="6659563" y="4797425"/>
              <a:ext cx="433388" cy="517525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28425" name="Freeform 41"/>
            <p:cNvSpPr>
              <a:spLocks/>
            </p:cNvSpPr>
            <p:nvPr/>
          </p:nvSpPr>
          <p:spPr bwMode="auto">
            <a:xfrm>
              <a:off x="4067175" y="4354513"/>
              <a:ext cx="649288" cy="369887"/>
            </a:xfrm>
            <a:custGeom>
              <a:avLst/>
              <a:gdLst/>
              <a:ahLst/>
              <a:cxnLst>
                <a:cxn ang="0">
                  <a:pos x="0" y="233"/>
                </a:cxn>
                <a:cxn ang="0">
                  <a:pos x="137" y="52"/>
                </a:cxn>
                <a:cxn ang="0">
                  <a:pos x="318" y="7"/>
                </a:cxn>
                <a:cxn ang="0">
                  <a:pos x="409" y="7"/>
                </a:cxn>
              </a:cxnLst>
              <a:rect l="0" t="0" r="r" b="b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2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154162"/>
                </p:ext>
              </p:extLst>
            </p:nvPr>
          </p:nvGraphicFramePr>
          <p:xfrm>
            <a:off x="4211638" y="4149725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6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4149725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29" name="Line 45"/>
            <p:cNvSpPr>
              <a:spLocks noChangeShapeType="1"/>
            </p:cNvSpPr>
            <p:nvPr/>
          </p:nvSpPr>
          <p:spPr bwMode="auto">
            <a:xfrm flipV="1">
              <a:off x="4716463" y="3933825"/>
              <a:ext cx="0" cy="12954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0" name="Line 46"/>
            <p:cNvSpPr>
              <a:spLocks noChangeShapeType="1"/>
            </p:cNvSpPr>
            <p:nvPr/>
          </p:nvSpPr>
          <p:spPr bwMode="auto">
            <a:xfrm flipV="1">
              <a:off x="4716463" y="5229225"/>
              <a:ext cx="136842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1" name="Line 47"/>
            <p:cNvSpPr>
              <a:spLocks noChangeShapeType="1"/>
            </p:cNvSpPr>
            <p:nvPr/>
          </p:nvSpPr>
          <p:spPr bwMode="auto">
            <a:xfrm flipH="1">
              <a:off x="3635375" y="5229225"/>
              <a:ext cx="1081088" cy="863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2" name="Text Box 48"/>
            <p:cNvSpPr txBox="1">
              <a:spLocks noChangeArrowheads="1"/>
            </p:cNvSpPr>
            <p:nvPr/>
          </p:nvSpPr>
          <p:spPr bwMode="auto">
            <a:xfrm>
              <a:off x="3924300" y="5373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3" name="Text Box 49"/>
            <p:cNvSpPr txBox="1">
              <a:spLocks noChangeArrowheads="1"/>
            </p:cNvSpPr>
            <p:nvPr/>
          </p:nvSpPr>
          <p:spPr bwMode="auto">
            <a:xfrm>
              <a:off x="5435600" y="4868863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4" name="Text Box 50"/>
            <p:cNvSpPr txBox="1">
              <a:spLocks noChangeArrowheads="1"/>
            </p:cNvSpPr>
            <p:nvPr/>
          </p:nvSpPr>
          <p:spPr bwMode="auto">
            <a:xfrm>
              <a:off x="4572000" y="350043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492500" y="1989138"/>
            <a:ext cx="2951163" cy="3311525"/>
            <a:chOff x="3492500" y="1989138"/>
            <a:chExt cx="2951163" cy="3311525"/>
          </a:xfrm>
        </p:grpSpPr>
        <p:sp>
          <p:nvSpPr>
            <p:cNvPr id="528421" name="Line 37"/>
            <p:cNvSpPr>
              <a:spLocks noChangeShapeType="1"/>
            </p:cNvSpPr>
            <p:nvPr/>
          </p:nvSpPr>
          <p:spPr bwMode="auto">
            <a:xfrm flipV="1">
              <a:off x="4284663" y="3141663"/>
              <a:ext cx="2159000" cy="21590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6" name="Line 52"/>
            <p:cNvSpPr>
              <a:spLocks noChangeShapeType="1"/>
            </p:cNvSpPr>
            <p:nvPr/>
          </p:nvSpPr>
          <p:spPr bwMode="auto">
            <a:xfrm flipV="1">
              <a:off x="4284663" y="2420938"/>
              <a:ext cx="0" cy="2879725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3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870182"/>
                </p:ext>
              </p:extLst>
            </p:nvPr>
          </p:nvGraphicFramePr>
          <p:xfrm>
            <a:off x="3492500" y="1989138"/>
            <a:ext cx="1952625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7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1989138"/>
                          <a:ext cx="1952625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971550" y="2060575"/>
            <a:ext cx="2808288" cy="1439863"/>
            <a:chOff x="971550" y="2060575"/>
            <a:chExt cx="2808288" cy="1439863"/>
          </a:xfrm>
        </p:grpSpPr>
        <p:sp>
          <p:nvSpPr>
            <p:cNvPr id="528439" name="Line 55"/>
            <p:cNvSpPr>
              <a:spLocks noChangeShapeType="1"/>
            </p:cNvSpPr>
            <p:nvPr/>
          </p:nvSpPr>
          <p:spPr bwMode="auto">
            <a:xfrm>
              <a:off x="1403350" y="2997200"/>
              <a:ext cx="647700" cy="503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0" name="Line 56"/>
            <p:cNvSpPr>
              <a:spLocks noChangeShapeType="1"/>
            </p:cNvSpPr>
            <p:nvPr/>
          </p:nvSpPr>
          <p:spPr bwMode="auto">
            <a:xfrm>
              <a:off x="971550" y="3284538"/>
              <a:ext cx="72072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4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428988"/>
                </p:ext>
              </p:extLst>
            </p:nvPr>
          </p:nvGraphicFramePr>
          <p:xfrm>
            <a:off x="2051050" y="2060575"/>
            <a:ext cx="914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8" name="Equation" r:id="rId11" imgW="914400" imgH="482400" progId="Equation.DSMT4">
                    <p:embed/>
                  </p:oleObj>
                </mc:Choice>
                <mc:Fallback>
                  <p:oleObj name="Equation" r:id="rId11" imgW="9144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2060575"/>
                          <a:ext cx="914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44" name="Line 60"/>
            <p:cNvSpPr>
              <a:spLocks noChangeShapeType="1"/>
            </p:cNvSpPr>
            <p:nvPr/>
          </p:nvSpPr>
          <p:spPr bwMode="auto">
            <a:xfrm>
              <a:off x="1835150" y="2492375"/>
              <a:ext cx="504825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5" name="Text Box 61"/>
            <p:cNvSpPr txBox="1">
              <a:spLocks noChangeArrowheads="1"/>
            </p:cNvSpPr>
            <p:nvPr/>
          </p:nvSpPr>
          <p:spPr bwMode="auto">
            <a:xfrm>
              <a:off x="1979613" y="2492375"/>
              <a:ext cx="18002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GB" sz="1200" dirty="0">
                  <a:solidFill>
                    <a:srgbClr val="000000"/>
                  </a:solidFill>
                  <a:cs typeface="Arial" charset="0"/>
                </a:rPr>
                <a:t>Energy, Intensity</a:t>
              </a:r>
              <a:endParaRPr lang="en-US" sz="1200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68313" y="1289050"/>
            <a:ext cx="2222500" cy="2595563"/>
            <a:chOff x="468313" y="1289050"/>
            <a:chExt cx="2222500" cy="2595563"/>
          </a:xfrm>
        </p:grpSpPr>
        <p:sp>
          <p:nvSpPr>
            <p:cNvPr id="528389" name="Line 5"/>
            <p:cNvSpPr>
              <a:spLocks noChangeShapeType="1"/>
            </p:cNvSpPr>
            <p:nvPr/>
          </p:nvSpPr>
          <p:spPr bwMode="auto">
            <a:xfrm flipV="1">
              <a:off x="1403351" y="1557338"/>
              <a:ext cx="1008063" cy="1295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3" name="Text Box 39"/>
            <p:cNvSpPr txBox="1">
              <a:spLocks noChangeArrowheads="1"/>
            </p:cNvSpPr>
            <p:nvPr/>
          </p:nvSpPr>
          <p:spPr bwMode="auto">
            <a:xfrm>
              <a:off x="468313" y="256540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386" name="Freeform 2"/>
            <p:cNvSpPr>
              <a:spLocks/>
            </p:cNvSpPr>
            <p:nvPr/>
          </p:nvSpPr>
          <p:spPr bwMode="auto">
            <a:xfrm>
              <a:off x="647701" y="1773237"/>
              <a:ext cx="1763714" cy="2111376"/>
            </a:xfrm>
            <a:custGeom>
              <a:avLst/>
              <a:gdLst/>
              <a:ahLst/>
              <a:cxnLst>
                <a:cxn ang="0">
                  <a:pos x="68" y="846"/>
                </a:cxn>
                <a:cxn ang="0">
                  <a:pos x="340" y="393"/>
                </a:cxn>
                <a:cxn ang="0">
                  <a:pos x="385" y="302"/>
                </a:cxn>
                <a:cxn ang="0">
                  <a:pos x="748" y="211"/>
                </a:cxn>
                <a:cxn ang="0">
                  <a:pos x="794" y="30"/>
                </a:cxn>
                <a:cxn ang="0">
                  <a:pos x="1157" y="30"/>
                </a:cxn>
                <a:cxn ang="0">
                  <a:pos x="1157" y="166"/>
                </a:cxn>
                <a:cxn ang="0">
                  <a:pos x="1066" y="348"/>
                </a:cxn>
                <a:cxn ang="0">
                  <a:pos x="930" y="620"/>
                </a:cxn>
                <a:cxn ang="0">
                  <a:pos x="748" y="846"/>
                </a:cxn>
                <a:cxn ang="0">
                  <a:pos x="476" y="1209"/>
                </a:cxn>
                <a:cxn ang="0">
                  <a:pos x="68" y="1436"/>
                </a:cxn>
                <a:cxn ang="0">
                  <a:pos x="68" y="1119"/>
                </a:cxn>
                <a:cxn ang="0">
                  <a:pos x="23" y="892"/>
                </a:cxn>
                <a:cxn ang="0">
                  <a:pos x="68" y="846"/>
                </a:cxn>
              </a:cxnLst>
              <a:rect l="0" t="0" r="r" b="b"/>
              <a:pathLst>
                <a:path w="1218" h="1451">
                  <a:moveTo>
                    <a:pt x="68" y="846"/>
                  </a:moveTo>
                  <a:cubicBezTo>
                    <a:pt x="121" y="763"/>
                    <a:pt x="287" y="484"/>
                    <a:pt x="340" y="393"/>
                  </a:cubicBezTo>
                  <a:cubicBezTo>
                    <a:pt x="393" y="302"/>
                    <a:pt x="317" y="332"/>
                    <a:pt x="385" y="302"/>
                  </a:cubicBezTo>
                  <a:cubicBezTo>
                    <a:pt x="453" y="272"/>
                    <a:pt x="680" y="256"/>
                    <a:pt x="748" y="211"/>
                  </a:cubicBezTo>
                  <a:cubicBezTo>
                    <a:pt x="816" y="166"/>
                    <a:pt x="726" y="60"/>
                    <a:pt x="794" y="30"/>
                  </a:cubicBezTo>
                  <a:cubicBezTo>
                    <a:pt x="862" y="0"/>
                    <a:pt x="1096" y="7"/>
                    <a:pt x="1157" y="30"/>
                  </a:cubicBezTo>
                  <a:cubicBezTo>
                    <a:pt x="1218" y="53"/>
                    <a:pt x="1172" y="113"/>
                    <a:pt x="1157" y="166"/>
                  </a:cubicBezTo>
                  <a:cubicBezTo>
                    <a:pt x="1142" y="219"/>
                    <a:pt x="1104" y="273"/>
                    <a:pt x="1066" y="348"/>
                  </a:cubicBezTo>
                  <a:cubicBezTo>
                    <a:pt x="1028" y="423"/>
                    <a:pt x="983" y="537"/>
                    <a:pt x="930" y="620"/>
                  </a:cubicBezTo>
                  <a:cubicBezTo>
                    <a:pt x="877" y="703"/>
                    <a:pt x="824" y="748"/>
                    <a:pt x="748" y="846"/>
                  </a:cubicBezTo>
                  <a:cubicBezTo>
                    <a:pt x="672" y="944"/>
                    <a:pt x="589" y="1111"/>
                    <a:pt x="476" y="1209"/>
                  </a:cubicBezTo>
                  <a:cubicBezTo>
                    <a:pt x="363" y="1307"/>
                    <a:pt x="136" y="1451"/>
                    <a:pt x="68" y="1436"/>
                  </a:cubicBezTo>
                  <a:cubicBezTo>
                    <a:pt x="0" y="1421"/>
                    <a:pt x="76" y="1210"/>
                    <a:pt x="68" y="1119"/>
                  </a:cubicBezTo>
                  <a:cubicBezTo>
                    <a:pt x="60" y="1028"/>
                    <a:pt x="23" y="937"/>
                    <a:pt x="23" y="892"/>
                  </a:cubicBezTo>
                  <a:cubicBezTo>
                    <a:pt x="23" y="847"/>
                    <a:pt x="15" y="929"/>
                    <a:pt x="68" y="846"/>
                  </a:cubicBezTo>
                  <a:close/>
                </a:path>
              </a:pathLst>
            </a:custGeom>
            <a:solidFill>
              <a:schemeClr val="accent1">
                <a:alpha val="49001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0" name="Line 6"/>
            <p:cNvSpPr>
              <a:spLocks noChangeShapeType="1"/>
            </p:cNvSpPr>
            <p:nvPr/>
          </p:nvSpPr>
          <p:spPr bwMode="auto">
            <a:xfrm>
              <a:off x="1403351" y="2852738"/>
              <a:ext cx="720725" cy="5048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1" name="Line 7"/>
            <p:cNvSpPr>
              <a:spLocks noChangeShapeType="1"/>
            </p:cNvSpPr>
            <p:nvPr/>
          </p:nvSpPr>
          <p:spPr bwMode="auto">
            <a:xfrm flipH="1">
              <a:off x="684213" y="2852738"/>
              <a:ext cx="719138" cy="71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2" name="Text Box 38"/>
            <p:cNvSpPr txBox="1">
              <a:spLocks noChangeArrowheads="1"/>
            </p:cNvSpPr>
            <p:nvPr/>
          </p:nvSpPr>
          <p:spPr bwMode="auto">
            <a:xfrm>
              <a:off x="2392363" y="128905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2" name="Text Box 38"/>
            <p:cNvSpPr txBox="1">
              <a:spLocks noChangeArrowheads="1"/>
            </p:cNvSpPr>
            <p:nvPr/>
          </p:nvSpPr>
          <p:spPr bwMode="auto">
            <a:xfrm>
              <a:off x="1786110" y="2776306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 smtClean="0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6384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049" y="3678770"/>
            <a:ext cx="8614238" cy="1470025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  <a:t>Outcome</a:t>
            </a:r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  <a:t/>
            </a:r>
            <a:b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>Calculate main characteristics of synchrotron sources (dipoles and IDs)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solidFill>
                  <a:srgbClr val="FF0000"/>
                </a:solidFill>
                <a:ea typeface="ＭＳ Ｐゴシック" pitchFamily="34" charset="-128"/>
              </a:rPr>
              <a:t>Simulating beamline optics by ray-tracing to obtain main parameters of beam size, energy resolution and flux</a:t>
            </a: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/>
            </a:r>
            <a:br>
              <a:rPr lang="en-US" dirty="0">
                <a:ea typeface="ＭＳ Ｐゴシック" pitchFamily="34" charset="-128"/>
              </a:rPr>
            </a:br>
            <a:r>
              <a:rPr lang="en-US" sz="48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Understand basic principles of x-ray o</a:t>
            </a:r>
            <a:r>
              <a:rPr lang="en-US" altLang="en-US" sz="48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ptics: 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Reflective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(aberrations, slope errors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, Diffractive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(dispersion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 and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Refractive (chromatic aberrations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</a:t>
            </a:r>
            <a:b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 smtClean="0">
                <a:solidFill>
                  <a:srgbClr val="008000"/>
                </a:solidFill>
                <a:ea typeface="ＭＳ Ｐゴシック" panose="020B0600070205080204" pitchFamily="34" charset="-128"/>
              </a:rPr>
              <a:t>A few </a:t>
            </a:r>
            <a:r>
              <a:rPr lang="en-US" altLang="en-US" dirty="0" smtClean="0">
                <a:solidFill>
                  <a:srgbClr val="008000"/>
                </a:solidFill>
                <a:ea typeface="ＭＳ Ｐゴシック" panose="020B0600070205080204" pitchFamily="34" charset="-128"/>
              </a:rPr>
              <a:t>concepts (</a:t>
            </a:r>
            <a:r>
              <a:rPr lang="en-US" altLang="en-US" dirty="0" smtClean="0">
                <a:solidFill>
                  <a:srgbClr val="008000"/>
                </a:solidFill>
                <a:ea typeface="ＭＳ Ｐゴシック" panose="020B0600070205080204" pitchFamily="34" charset="-128"/>
              </a:rPr>
              <a:t>only) about coherence</a:t>
            </a:r>
            <a: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/>
            </a:r>
            <a:br>
              <a:rPr lang="en-US" dirty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endParaRPr lang="en-US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2093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ptical elements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mtClean="0">
                <a:ea typeface="ＭＳ Ｐゴシック" panose="020B0600070205080204" pitchFamily="34" charset="-128"/>
              </a:rPr>
              <a:t>For each optics element SHADOW includes: </a:t>
            </a:r>
          </a:p>
          <a:p>
            <a:r>
              <a:rPr lang="en-US" altLang="en-US" smtClean="0">
                <a:solidFill>
                  <a:srgbClr val="0070C0"/>
                </a:solidFill>
                <a:ea typeface="ＭＳ Ｐゴシック" panose="020B0600070205080204" pitchFamily="34" charset="-128"/>
              </a:rPr>
              <a:t>Geometrical model: how the direction of the rays are changed (reflected, refracted or diffracted)</a:t>
            </a:r>
          </a:p>
          <a:p>
            <a:r>
              <a:rPr lang="en-US" altLang="en-US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Physical model: how the ray intensity (in fact electric fields) decreases because of the interaction</a:t>
            </a:r>
            <a:endParaRPr lang="en-GB" altLang="en-US" smtClean="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2185988" y="5526088"/>
            <a:ext cx="6500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70C0"/>
                </a:solidFill>
              </a:rPr>
              <a:t>Structures along the surface =&gt;playing with the direction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B050"/>
                </a:solidFill>
              </a:rPr>
              <a:t>Structures in depth =&gt; playing with the reflectivity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7112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7772400" cy="609600"/>
          </a:xfrm>
        </p:spPr>
        <p:txBody>
          <a:bodyPr/>
          <a:lstStyle/>
          <a:p>
            <a:r>
              <a:rPr lang="en-US" dirty="0" err="1" smtClean="0"/>
              <a:t>ShadowOUI</a:t>
            </a:r>
            <a:r>
              <a:rPr lang="en-US" dirty="0" smtClean="0"/>
              <a:t> Sources I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851255"/>
            <a:ext cx="3429000" cy="25313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44" y="3538536"/>
            <a:ext cx="4357622" cy="2297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505200"/>
            <a:ext cx="2788508" cy="23533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94" y="1597818"/>
            <a:ext cx="1247775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394" y="4126103"/>
            <a:ext cx="13525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72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4113729"/>
            <a:ext cx="1828800" cy="23103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7588"/>
            <a:ext cx="9144000" cy="609600"/>
          </a:xfrm>
        </p:spPr>
        <p:txBody>
          <a:bodyPr/>
          <a:lstStyle/>
          <a:p>
            <a:pPr algn="ctr"/>
            <a:r>
              <a:rPr lang="en-US" sz="3200" dirty="0" smtClean="0"/>
              <a:t>Sources II (</a:t>
            </a:r>
            <a:r>
              <a:rPr lang="en-US" sz="3200" dirty="0" smtClean="0"/>
              <a:t>Wiggler </a:t>
            </a:r>
            <a:r>
              <a:rPr lang="en-US" sz="2000" dirty="0" smtClean="0"/>
              <a:t>and also </a:t>
            </a:r>
            <a:r>
              <a:rPr lang="en-US" sz="2000" dirty="0" err="1" smtClean="0"/>
              <a:t>mutiple</a:t>
            </a:r>
            <a:r>
              <a:rPr lang="en-US" sz="2000" dirty="0" smtClean="0"/>
              <a:t> BMs and Short IDs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213" y="1035198"/>
            <a:ext cx="2323987" cy="15850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2710747"/>
            <a:ext cx="2171700" cy="15034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4387147"/>
            <a:ext cx="2230864" cy="152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520341"/>
            <a:ext cx="904875" cy="1019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8600" y="2634547"/>
            <a:ext cx="3952875" cy="1838410"/>
          </a:xfrm>
          <a:prstGeom prst="rect">
            <a:avLst/>
          </a:prstGeom>
        </p:spPr>
      </p:pic>
      <p:pic>
        <p:nvPicPr>
          <p:cNvPr id="11" name="Picture 2"/>
          <p:cNvPicPr/>
          <p:nvPr/>
        </p:nvPicPr>
        <p:blipFill>
          <a:blip r:embed="rId8"/>
          <a:stretch/>
        </p:blipFill>
        <p:spPr>
          <a:xfrm>
            <a:off x="4724400" y="980273"/>
            <a:ext cx="3240119" cy="1258908"/>
          </a:xfrm>
          <a:prstGeom prst="rect">
            <a:avLst/>
          </a:prstGeom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5410200" y="2329747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2329747"/>
            <a:ext cx="0" cy="145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58000" y="2329747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3"/>
          </p:cNvCxnSpPr>
          <p:nvPr/>
        </p:nvCxnSpPr>
        <p:spPr>
          <a:xfrm flipH="1" flipV="1">
            <a:off x="3505200" y="1827730"/>
            <a:ext cx="1066802" cy="9091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9182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543" y="1676558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I (</a:t>
            </a:r>
            <a:r>
              <a:rPr lang="en-US" dirty="0" err="1" smtClean="0"/>
              <a:t>Undulator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43" y="664252"/>
            <a:ext cx="108585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126" y="3838575"/>
            <a:ext cx="1209675" cy="11144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091" y="693821"/>
            <a:ext cx="5423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ake Geometrical Source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(Gaussian spatial + Gaussian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divergency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39" y="1536152"/>
            <a:ext cx="2719441" cy="2000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679" y="4817378"/>
            <a:ext cx="1893439" cy="142826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35184" y="432881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89.938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4284" y="4804459"/>
            <a:ext cx="1961990" cy="14551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547549" y="429157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06.060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0440" y="4817378"/>
            <a:ext cx="2010493" cy="1496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0543" y="432809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14.121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467" y="4789756"/>
            <a:ext cx="1829371" cy="1128915"/>
          </a:xfrm>
          <a:prstGeom prst="rect">
            <a:avLst/>
          </a:prstGeom>
        </p:spPr>
      </p:pic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98609"/>
              </p:ext>
            </p:extLst>
          </p:nvPr>
        </p:nvGraphicFramePr>
        <p:xfrm>
          <a:off x="217110" y="2395884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10" imgW="1333440" imgH="444240" progId="">
                  <p:embed/>
                </p:oleObj>
              </mc:Choice>
              <mc:Fallback>
                <p:oleObj name="Equation" r:id="rId10" imgW="13334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" y="2395884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6674"/>
              </p:ext>
            </p:extLst>
          </p:nvPr>
        </p:nvGraphicFramePr>
        <p:xfrm>
          <a:off x="266727" y="3180256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12" imgW="1574640" imgH="444240" progId="Equation.DSMT4">
                  <p:embed/>
                </p:oleObj>
              </mc:Choice>
              <mc:Fallback>
                <p:oleObj name="Equation" r:id="rId12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7" y="3180256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12081" y="2131051"/>
            <a:ext cx="1461854" cy="1301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83537" y="3987791"/>
            <a:ext cx="19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ull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79202" y="1634735"/>
            <a:ext cx="2510770" cy="18154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642" y="1645781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 smtClean="0">
                <a:solidFill>
                  <a:schemeClr val="tx2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543" y="2030534"/>
            <a:ext cx="129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0044" y="2761198"/>
            <a:ext cx="6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90160" y="1676558"/>
            <a:ext cx="176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Calibri"/>
                <a:cs typeface="Calibri"/>
              </a:rPr>
              <a:t>Photon source: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49998" y="1696978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664252"/>
            <a:ext cx="8991600" cy="3085815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76201" y="3824840"/>
            <a:ext cx="8991599" cy="2546699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182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3124200"/>
            <a:ext cx="4703239" cy="2815630"/>
          </a:xfrm>
          <a:prstGeom prst="rect">
            <a:avLst/>
          </a:prstGeom>
        </p:spPr>
      </p:pic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dirty="0"/>
              <a:t>Optical Elements (mirrors)</a:t>
            </a:r>
            <a:r>
              <a:rPr lang="en-US" altLang="en-US" dirty="0" smtClean="0">
                <a:ea typeface="ＭＳ Ｐゴシック" panose="020B0600070205080204" pitchFamily="34" charset="-128"/>
              </a:rPr>
              <a:t/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98819"/>
              </p:ext>
            </p:extLst>
          </p:nvPr>
        </p:nvGraphicFramePr>
        <p:xfrm>
          <a:off x="5233988" y="2590800"/>
          <a:ext cx="3529012" cy="5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90800"/>
                        <a:ext cx="3529012" cy="5948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149" y="4361642"/>
            <a:ext cx="2273300" cy="40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11513" y="3789441"/>
            <a:ext cx="214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Si  </a:t>
            </a:r>
            <a:r>
              <a:rPr lang="en-US" sz="2400" dirty="0" smtClean="0">
                <a:solidFill>
                  <a:srgbClr val="FFFF00"/>
                </a:solidFill>
                <a:latin typeface="Symbol" panose="05050102010706020507" pitchFamily="18" charset="2"/>
                <a:cs typeface="Calibri"/>
              </a:rPr>
              <a:t>s</a:t>
            </a:r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3618853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grating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58" y="1828800"/>
            <a:ext cx="4082949" cy="3652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2248328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No model (yet) in SHADOW for grating efficiency</a:t>
            </a:r>
          </a:p>
          <a:p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HADOW uses Fresnel equations like for mirro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0658" y="5659886"/>
            <a:ext cx="27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 from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doi.org/10.5772/51044</a:t>
            </a:r>
            <a:endParaRPr lang="en-US" sz="1400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956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crystal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971800"/>
            <a:ext cx="4277227" cy="2743200"/>
          </a:xfrm>
          <a:prstGeom prst="rect">
            <a:avLst/>
          </a:prstGeom>
        </p:spPr>
      </p:pic>
      <p:pic>
        <p:nvPicPr>
          <p:cNvPr id="9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981200"/>
            <a:ext cx="1905000" cy="165164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2007177" cy="14478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057400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1854200" cy="63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4267200"/>
            <a:ext cx="3060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291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912" y="0"/>
            <a:ext cx="7772400" cy="1362075"/>
          </a:xfrm>
        </p:spPr>
        <p:txBody>
          <a:bodyPr/>
          <a:lstStyle/>
          <a:p>
            <a:r>
              <a:rPr lang="en-US" dirty="0" smtClean="0"/>
              <a:t>Mirrors and aberrations</a:t>
            </a:r>
            <a:endParaRPr lang="en-US" dirty="0"/>
          </a:p>
        </p:txBody>
      </p:sp>
      <p:pic>
        <p:nvPicPr>
          <p:cNvPr id="4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472004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485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293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981950" y="1185416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08731"/>
              </p:ext>
            </p:extLst>
          </p:nvPr>
        </p:nvGraphicFramePr>
        <p:xfrm>
          <a:off x="6400800" y="37338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55110"/>
              </p:ext>
            </p:extLst>
          </p:nvPr>
        </p:nvGraphicFramePr>
        <p:xfrm>
          <a:off x="6400800" y="2514600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 rot="19803944">
            <a:off x="7158065" y="475624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295020" y="1185416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972425" y="1185416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867650" y="700604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763504" y="152400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894841" y="1185416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-18406" y="762000"/>
            <a:ext cx="6102350" cy="51054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  <p:extLst>
      <p:ext uri="{BB962C8B-B14F-4D97-AF65-F5344CB8AC3E}">
        <p14:creationId xmlns:p14="http://schemas.microsoft.com/office/powerpoint/2010/main" val="1045259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362075"/>
          </a:xfrm>
        </p:spPr>
        <p:txBody>
          <a:bodyPr/>
          <a:lstStyle/>
          <a:p>
            <a:r>
              <a:rPr lang="en-US" dirty="0" smtClean="0"/>
              <a:t>Crystal </a:t>
            </a:r>
            <a:r>
              <a:rPr lang="en-US" dirty="0" err="1" smtClean="0"/>
              <a:t>monochromator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49288"/>
            <a:ext cx="8229600" cy="10271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altLang="en-US" sz="1600" dirty="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1600" dirty="0" smtClean="0">
                <a:ea typeface="ＭＳ Ｐゴシック" panose="020B0600070205080204" pitchFamily="34" charset="-128"/>
              </a:rPr>
            </a:br>
            <a:r>
              <a:rPr lang="en-US" altLang="en-US" sz="1600" dirty="0" smtClean="0">
                <a:ea typeface="ＭＳ Ｐゴシック" panose="020B0600070205080204" pitchFamily="34" charset="-128"/>
              </a:rPr>
              <a:t>J W. M.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DuMond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Phys. Rev. 52, 872 – (1937)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/>
            </a:r>
            <a:br>
              <a:rPr lang="en-US" altLang="en-US" sz="2400" dirty="0" smtClean="0">
                <a:ea typeface="ＭＳ Ｐゴシック" panose="020B0600070205080204" pitchFamily="34" charset="-128"/>
              </a:rPr>
            </a:br>
            <a:r>
              <a:rPr lang="en-US" altLang="en-US" sz="1800" dirty="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/>
            </a:r>
            <a:br>
              <a:rPr lang="en-US" altLang="en-US" sz="1800" dirty="0" smtClean="0">
                <a:ea typeface="ＭＳ Ｐゴシック" panose="020B0600070205080204" pitchFamily="34" charset="-128"/>
              </a:rPr>
            </a:br>
            <a:endParaRPr lang="en-US" altLang="en-US" sz="18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1143000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1336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052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22" y="350520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5984835" y="152400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ex17_crystalmono.ows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1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457201"/>
            <a:ext cx="8839200" cy="838200"/>
          </a:xfrm>
        </p:spPr>
        <p:txBody>
          <a:bodyPr/>
          <a:lstStyle/>
          <a:p>
            <a:r>
              <a:rPr lang="en-US" dirty="0" smtClean="0"/>
              <a:t>Crystal curvature and spectral re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263726"/>
            <a:ext cx="4424728" cy="956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2486"/>
            <a:ext cx="9144000" cy="94651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791200" y="2667000"/>
            <a:ext cx="2057400" cy="762000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6800" y="3657600"/>
            <a:ext cx="37089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Zero for Rowland mounting: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p = R sin(</a:t>
            </a:r>
            <a:r>
              <a:rPr lang="en-US" sz="2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q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 that for Bragg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ymmetric reflection means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1:1 magnification</a:t>
            </a:r>
          </a:p>
        </p:txBody>
      </p:sp>
    </p:spTree>
    <p:extLst>
      <p:ext uri="{BB962C8B-B14F-4D97-AF65-F5344CB8AC3E}">
        <p14:creationId xmlns:p14="http://schemas.microsoft.com/office/powerpoint/2010/main" val="1107090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F7F7F"/>
                </a:solidFill>
              </a:rPr>
              <a:t>Outline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Introduction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optical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934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909"/>
            <a:ext cx="7772400" cy="1362075"/>
          </a:xfrm>
        </p:spPr>
        <p:txBody>
          <a:bodyPr/>
          <a:lstStyle/>
          <a:p>
            <a:r>
              <a:rPr lang="en-US" dirty="0" smtClean="0"/>
              <a:t>X-ray Lens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83668" y="2687833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04015" y="228600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43608" y="1540113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43808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19972" y="1540113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0152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15616" y="1031649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115616" y="455585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283968" y="455585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51620" y="1031649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83968" y="1031649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1823737"/>
            <a:ext cx="1485900" cy="714375"/>
          </a:xfrm>
          <a:prstGeom prst="rect">
            <a:avLst/>
          </a:prstGeom>
          <a:noFill/>
        </p:spPr>
      </p:pic>
      <p:sp>
        <p:nvSpPr>
          <p:cNvPr id="17" name="Freeform 16"/>
          <p:cNvSpPr/>
          <p:nvPr/>
        </p:nvSpPr>
        <p:spPr>
          <a:xfrm rot="5400000">
            <a:off x="1247579" y="2987918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375756" y="2651829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23528" y="3371909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9532" y="3047873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23728" y="3047873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4127993"/>
            <a:ext cx="2076450" cy="238125"/>
          </a:xfrm>
          <a:prstGeom prst="rect">
            <a:avLst/>
          </a:prstGeom>
          <a:noFill/>
        </p:spPr>
      </p:pic>
      <p:pic>
        <p:nvPicPr>
          <p:cNvPr id="26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4380021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20474"/>
              </p:ext>
            </p:extLst>
          </p:nvPr>
        </p:nvGraphicFramePr>
        <p:xfrm>
          <a:off x="6248400" y="4343400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43400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2514600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873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4520" y="228600"/>
            <a:ext cx="9000773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600" dirty="0" smtClean="0"/>
              <a:t>CRL (COMPOUND REFRACTIVE LENSES)</a:t>
            </a:r>
            <a:br>
              <a:rPr lang="en-US" sz="3600" dirty="0" smtClean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4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301931"/>
            <a:ext cx="2520280" cy="2520280"/>
          </a:xfrm>
          <a:prstGeom prst="rect">
            <a:avLst/>
          </a:prstGeom>
          <a:noFill/>
        </p:spPr>
      </p:pic>
      <p:pic>
        <p:nvPicPr>
          <p:cNvPr id="5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1805987"/>
            <a:ext cx="1524000" cy="1524000"/>
          </a:xfrm>
          <a:prstGeom prst="rect">
            <a:avLst/>
          </a:prstGeom>
          <a:noFill/>
        </p:spPr>
      </p:pic>
      <p:pic>
        <p:nvPicPr>
          <p:cNvPr id="6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1805987"/>
            <a:ext cx="1524000" cy="1524000"/>
          </a:xfrm>
          <a:prstGeom prst="rect">
            <a:avLst/>
          </a:prstGeom>
          <a:noFill/>
        </p:spPr>
      </p:pic>
      <p:pic>
        <p:nvPicPr>
          <p:cNvPr id="7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625967"/>
            <a:ext cx="1872208" cy="1872208"/>
          </a:xfrm>
          <a:prstGeom prst="rect">
            <a:avLst/>
          </a:prstGeom>
          <a:noFill/>
        </p:spPr>
      </p:pic>
      <p:pic>
        <p:nvPicPr>
          <p:cNvPr id="8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354159"/>
            <a:ext cx="676275" cy="495301"/>
          </a:xfrm>
          <a:prstGeom prst="rect">
            <a:avLst/>
          </a:prstGeom>
          <a:noFill/>
        </p:spPr>
      </p:pic>
      <p:pic>
        <p:nvPicPr>
          <p:cNvPr id="9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318155"/>
            <a:ext cx="742950" cy="495301"/>
          </a:xfrm>
          <a:prstGeom prst="rect">
            <a:avLst/>
          </a:prstGeom>
          <a:noFill/>
        </p:spPr>
      </p:pic>
      <p:pic>
        <p:nvPicPr>
          <p:cNvPr id="10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318155"/>
            <a:ext cx="942975" cy="495301"/>
          </a:xfrm>
          <a:prstGeom prst="rect">
            <a:avLst/>
          </a:prstGeom>
          <a:noFill/>
        </p:spPr>
      </p:pic>
      <p:pic>
        <p:nvPicPr>
          <p:cNvPr id="1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354159"/>
            <a:ext cx="1847850" cy="51435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1459468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267744" y="137393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3671900" y="122992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840252" y="137393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436227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59632" y="205801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1910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F7F7F"/>
                </a:solidFill>
              </a:rPr>
              <a:t>Outline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optical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solidFill>
                <a:srgbClr val="FF000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8432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 op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sampling a </a:t>
            </a:r>
            <a:r>
              <a:rPr lang="en-US" dirty="0" err="1" smtClean="0"/>
              <a:t>wavefront</a:t>
            </a:r>
            <a:r>
              <a:rPr lang="en-US" dirty="0" smtClean="0"/>
              <a:t> (</a:t>
            </a:r>
            <a:r>
              <a:rPr lang="en-US" dirty="0" err="1" smtClean="0"/>
              <a:t>monochromatoc</a:t>
            </a:r>
            <a:r>
              <a:rPr lang="en-US" dirty="0" smtClean="0"/>
              <a:t> and coherent), and propagate it (in free space and trough optical elements)</a:t>
            </a:r>
          </a:p>
          <a:p>
            <a:r>
              <a:rPr lang="en-US" dirty="0" smtClean="0"/>
              <a:t>2D </a:t>
            </a:r>
            <a:r>
              <a:rPr lang="en-US" dirty="0" err="1" smtClean="0"/>
              <a:t>wavefront</a:t>
            </a:r>
            <a:r>
              <a:rPr lang="en-US" dirty="0" smtClean="0"/>
              <a:t> sampling </a:t>
            </a:r>
            <a:r>
              <a:rPr lang="en-US" dirty="0"/>
              <a:t>i</a:t>
            </a:r>
            <a:r>
              <a:rPr lang="en-US" dirty="0" smtClean="0"/>
              <a:t>s costly ~N^2</a:t>
            </a:r>
          </a:p>
          <a:p>
            <a:r>
              <a:rPr lang="en-US" dirty="0" smtClean="0"/>
              <a:t>Propagation is expensive N^4 or N^2 if FFT</a:t>
            </a:r>
          </a:p>
          <a:p>
            <a:r>
              <a:rPr lang="en-US" dirty="0" smtClean="0"/>
              <a:t>Optical elements </a:t>
            </a:r>
            <a:r>
              <a:rPr lang="en-US" dirty="0" err="1" smtClean="0"/>
              <a:t>modelled</a:t>
            </a:r>
            <a:r>
              <a:rPr lang="en-US" dirty="0" smtClean="0"/>
              <a:t> as thin objects</a:t>
            </a:r>
          </a:p>
          <a:p>
            <a:r>
              <a:rPr lang="en-US" dirty="0" smtClean="0"/>
              <a:t>Parameter setting is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8057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90756CBF-9493-3544-952B-28C3A65B10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217" b="3730"/>
          <a:stretch/>
        </p:blipFill>
        <p:spPr>
          <a:xfrm>
            <a:off x="150051" y="2742185"/>
            <a:ext cx="8870124" cy="398327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A8943813-742C-614A-9654-37172B7DAC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>
                <a:latin typeface="Arial"/>
              </a:rPr>
              <a:pPr/>
              <a:t>44</a:t>
            </a:fld>
            <a:endParaRPr lang="en-US" dirty="0">
              <a:latin typeface="Arial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xmlns="" id="{03809970-9A6E-9A44-AD84-DE80CE557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4864" y="179725"/>
            <a:ext cx="8909136" cy="828948"/>
          </a:xfrm>
        </p:spPr>
        <p:txBody>
          <a:bodyPr/>
          <a:lstStyle/>
          <a:p>
            <a:r>
              <a:rPr lang="en-US" sz="4000" dirty="0"/>
              <a:t>Wavefront and Propagator discret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E39C049-02A1-E34C-AC55-15E594AA6F5F}"/>
              </a:ext>
            </a:extLst>
          </p:cNvPr>
          <p:cNvSpPr txBox="1"/>
          <p:nvPr/>
        </p:nvSpPr>
        <p:spPr>
          <a:xfrm>
            <a:off x="273876" y="940195"/>
            <a:ext cx="460188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5C98"/>
                </a:solidFill>
              </a:rPr>
              <a:t>Effect of the discretization: Replicas</a:t>
            </a:r>
          </a:p>
          <a:p>
            <a:endParaRPr lang="en-US" dirty="0">
              <a:solidFill>
                <a:srgbClr val="005C98"/>
              </a:solidFill>
            </a:endParaRPr>
          </a:p>
          <a:p>
            <a:r>
              <a:rPr lang="en-US" dirty="0">
                <a:solidFill>
                  <a:srgbClr val="005C98"/>
                </a:solidFill>
              </a:rPr>
              <a:t>Replicas can be avoided by increasing the sampling or by isolating the main feature at the image plane, if the replica are well separated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3607248-7EB6-244C-8E24-A1F96B4CCF2D}"/>
              </a:ext>
            </a:extLst>
          </p:cNvPr>
          <p:cNvSpPr txBox="1"/>
          <p:nvPr/>
        </p:nvSpPr>
        <p:spPr>
          <a:xfrm>
            <a:off x="5095080" y="1008673"/>
            <a:ext cx="392509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5C98"/>
                </a:solidFill>
              </a:rPr>
              <a:t>Effect of under-sampling: Aliasing</a:t>
            </a:r>
          </a:p>
          <a:p>
            <a:endParaRPr lang="en-US" dirty="0">
              <a:solidFill>
                <a:srgbClr val="005C98"/>
              </a:solidFill>
            </a:endParaRPr>
          </a:p>
          <a:p>
            <a:r>
              <a:rPr lang="en-US" dirty="0">
                <a:solidFill>
                  <a:srgbClr val="005C98"/>
                </a:solidFill>
              </a:rPr>
              <a:t>Under-sampling produces an overlapping of the replicas, thus completely distorting the expected result. This effect is called </a:t>
            </a:r>
            <a:r>
              <a:rPr lang="en-US" i="1" dirty="0">
                <a:solidFill>
                  <a:srgbClr val="005C98"/>
                </a:solidFill>
              </a:rPr>
              <a:t>aliasing.</a:t>
            </a:r>
            <a:endParaRPr lang="en-US" dirty="0">
              <a:solidFill>
                <a:srgbClr val="005C9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75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8021"/>
            <a:ext cx="8229600" cy="1143000"/>
          </a:xfrm>
        </p:spPr>
        <p:txBody>
          <a:bodyPr/>
          <a:lstStyle/>
          <a:p>
            <a:r>
              <a:rPr lang="en-US" dirty="0" smtClean="0"/>
              <a:t>SRW (Oleg </a:t>
            </a:r>
            <a:r>
              <a:rPr lang="en-US" dirty="0" err="1" smtClean="0"/>
              <a:t>Chubar</a:t>
            </a:r>
            <a:r>
              <a:rPr lang="en-US" dirty="0" smtClean="0"/>
              <a:t>, BNL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7277" y="1562108"/>
            <a:ext cx="1912056" cy="261534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4CDE2E3-3688-6F45-A19F-D7A6848CA65D}"/>
              </a:ext>
            </a:extLst>
          </p:cNvPr>
          <p:cNvSpPr/>
          <p:nvPr/>
        </p:nvSpPr>
        <p:spPr>
          <a:xfrm>
            <a:off x="71049" y="98497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112375"/>
                </a:solidFill>
                <a:latin typeface="Times" pitchFamily="2" charset="0"/>
                <a:hlinkClick r:id="rId3"/>
              </a:rPr>
              <a:t>https://github.com/ochubar/SRW</a:t>
            </a:r>
            <a:r>
              <a:rPr lang="en-US" sz="2000" dirty="0">
                <a:solidFill>
                  <a:srgbClr val="112375"/>
                </a:solidFill>
                <a:latin typeface="Times" pitchFamily="2" charset="0"/>
              </a:rPr>
              <a:t> </a:t>
            </a:r>
            <a:endParaRPr lang="en-US" sz="2000" dirty="0">
              <a:effectLst/>
              <a:latin typeface="Times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D6871D3-EFC5-7A47-A62F-BBDBC17D2323}"/>
              </a:ext>
            </a:extLst>
          </p:cNvPr>
          <p:cNvSpPr/>
          <p:nvPr/>
        </p:nvSpPr>
        <p:spPr>
          <a:xfrm>
            <a:off x="71049" y="1613815"/>
            <a:ext cx="6711071" cy="743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Ellaume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ccurate and efficient computation of synchrotron radiation in the near field region.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 Proceedings of the 6th European Particle Accelerator Conference - EPAC-98, pages 1177-1179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4EDA4E6-E946-5444-BC74-B0F8D391A70B}"/>
              </a:ext>
            </a:extLst>
          </p:cNvPr>
          <p:cNvSpPr/>
          <p:nvPr/>
        </p:nvSpPr>
        <p:spPr>
          <a:xfrm>
            <a:off x="71049" y="2357641"/>
            <a:ext cx="64960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Wavefront calculation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. Proc. SPIE, 4143:48-59 (2001)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21973FC-1D63-C04A-A8C8-59561E617374}"/>
              </a:ext>
            </a:extLst>
          </p:cNvPr>
          <p:cNvSpPr/>
          <p:nvPr/>
        </p:nvSpPr>
        <p:spPr>
          <a:xfrm>
            <a:off x="71049" y="2723837"/>
            <a:ext cx="67110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, Berman, L., Chu, Y. 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Fluerasu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, Hubert, 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Idi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Kaznatcheev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K., Shapiro, D. Shen, Q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Balts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Development of partially-coherent wavefront propagation simulation methods for 3rd and 4th generation synchrotron radiation sources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8141:814107 (2011) </a:t>
            </a:r>
            <a:endParaRPr lang="en-US" sz="1400" dirty="0"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7CB332FB-4951-744E-9227-50AA40655A37}"/>
              </a:ext>
            </a:extLst>
          </p:cNvPr>
          <p:cNvSpPr/>
          <p:nvPr/>
        </p:nvSpPr>
        <p:spPr>
          <a:xfrm>
            <a:off x="71049" y="3662940"/>
            <a:ext cx="7006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.: Recent updates in the "Synchrotron Radiation Workshop" code, on-going developments, simulation activities, and plans for the future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9209:920907 (2014)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CF60C7CF-9EDE-6241-B1CF-6B4075F279D5}"/>
              </a:ext>
            </a:extLst>
          </p:cNvPr>
          <p:cNvSpPr/>
          <p:nvPr/>
        </p:nvSpPr>
        <p:spPr>
          <a:xfrm>
            <a:off x="71049" y="4177449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akiti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, Chen-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Wiegar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Y.K., Chu, Y.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Fluerasu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Hida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D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Wiegar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L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Main functions, recent updates, and applications of Synchrotron Radiation Workshop code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10388:1038805 (2017) </a:t>
            </a:r>
            <a:endParaRPr lang="en-US" sz="1400" dirty="0">
              <a:latin typeface="Times" pitchFamily="2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BF5A6CBB-8E82-E94B-B7ED-5AC5C82621BB}"/>
              </a:ext>
            </a:extLst>
          </p:cNvPr>
          <p:cNvSpPr/>
          <p:nvPr/>
        </p:nvSpPr>
        <p:spPr>
          <a:xfrm>
            <a:off x="71049" y="4874744"/>
            <a:ext cx="6562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elestre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R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Memory and CPU efficient computation of the Fresnel free-space propagator in Fourier optics simulation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Opt. Express 27, 28750-28759 (2019)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77277" y="4325610"/>
            <a:ext cx="1911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ASYS interface by Luca </a:t>
            </a:r>
            <a:r>
              <a:rPr lang="en-US" dirty="0" err="1" smtClean="0"/>
              <a:t>Rebuff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2006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8021"/>
            <a:ext cx="8229600" cy="1143000"/>
          </a:xfrm>
        </p:spPr>
        <p:txBody>
          <a:bodyPr/>
          <a:lstStyle/>
          <a:p>
            <a:r>
              <a:rPr lang="en-US" dirty="0" smtClean="0"/>
              <a:t>WOFRY (OASYS team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1644" y="3083152"/>
            <a:ext cx="3314700" cy="304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0064" y="898303"/>
            <a:ext cx="759150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impler us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Basic </a:t>
            </a:r>
            <a:r>
              <a:rPr lang="en-US" dirty="0" err="1" smtClean="0"/>
              <a:t>wavefronts</a:t>
            </a:r>
            <a:r>
              <a:rPr lang="en-US" dirty="0" smtClean="0"/>
              <a:t> (plane waves, spherical waves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1D and 2D modes (less expensive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Approximated </a:t>
            </a:r>
            <a:r>
              <a:rPr lang="en-US" dirty="0" err="1" smtClean="0"/>
              <a:t>undulator</a:t>
            </a:r>
            <a:r>
              <a:rPr lang="en-US" dirty="0" smtClean="0"/>
              <a:t> source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ffective propagator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Not as complete as SRW but growing fas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Good for prototyping </a:t>
            </a:r>
            <a:r>
              <a:rPr lang="en-US" dirty="0" err="1" smtClean="0"/>
              <a:t>beamlines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458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7772400" cy="1362075"/>
          </a:xfrm>
        </p:spPr>
        <p:txBody>
          <a:bodyPr/>
          <a:lstStyle/>
          <a:p>
            <a:r>
              <a:rPr lang="en-US" dirty="0" smtClean="0"/>
              <a:t>Propagato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799" y="3200400"/>
            <a:ext cx="4281999" cy="24731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762000"/>
            <a:ext cx="4279900" cy="22707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1447800"/>
            <a:ext cx="8178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alibri"/>
                <a:cs typeface="Calibri"/>
              </a:rPr>
              <a:t>1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3962400"/>
            <a:ext cx="8178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alibri"/>
                <a:cs typeface="Calibri"/>
              </a:rPr>
              <a:t>2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575608"/>
            <a:ext cx="283412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resnel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resnel (convolution)</a:t>
            </a:r>
          </a:p>
          <a:p>
            <a:r>
              <a:rPr lang="en-US" sz="2400" b="1" dirty="0" smtClean="0">
                <a:solidFill>
                  <a:srgbClr val="0000FF"/>
                </a:solidFill>
                <a:latin typeface="Calibri"/>
                <a:cs typeface="Calibri"/>
              </a:rPr>
              <a:t>Integral 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alibri"/>
                <a:cs typeface="Calibri"/>
              </a:rPr>
              <a:t>Fresnel Zoom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resnel Zoom Scaled</a:t>
            </a:r>
          </a:p>
        </p:txBody>
      </p:sp>
    </p:spTree>
    <p:extLst>
      <p:ext uri="{BB962C8B-B14F-4D97-AF65-F5344CB8AC3E}">
        <p14:creationId xmlns:p14="http://schemas.microsoft.com/office/powerpoint/2010/main" val="2736948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1362075"/>
          </a:xfrm>
        </p:spPr>
        <p:txBody>
          <a:bodyPr/>
          <a:lstStyle/>
          <a:p>
            <a:r>
              <a:rPr lang="en-US" dirty="0" smtClean="0"/>
              <a:t>Zoom Propag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792974" cy="1600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3733800"/>
            <a:ext cx="77251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G.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Pirro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, Master Thesis (2017)</a:t>
            </a:r>
          </a:p>
          <a:p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https:/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github.com</a:t>
            </a:r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oasys</a:t>
            </a:r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-kit/documents/blob/master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zoom_propagator_pirro_thesis.pdf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  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19400"/>
            <a:ext cx="75057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666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26672" y="0"/>
            <a:ext cx="8991600" cy="83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8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dirty="0" err="1" smtClean="0">
                <a:solidFill>
                  <a:srgbClr val="FF0000"/>
                </a:solidFill>
              </a:rPr>
              <a:t>wofry_examples.ows</a:t>
            </a:r>
            <a:r>
              <a:rPr lang="en-US" dirty="0"/>
              <a:t> </a:t>
            </a:r>
            <a:r>
              <a:rPr lang="en-US" dirty="0" smtClean="0"/>
              <a:t>  simple propagation cases</a:t>
            </a:r>
            <a:endParaRPr lang="en-GB" sz="5300" dirty="0">
              <a:solidFill>
                <a:srgbClr val="3366FF"/>
              </a:solidFill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45086" y="1066800"/>
            <a:ext cx="936389" cy="12954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990600" y="6858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erture=0.4 mm, </a:t>
            </a:r>
            <a:r>
              <a:rPr lang="en-US" dirty="0">
                <a:latin typeface="Symbol" charset="2"/>
                <a:cs typeface="Symbol" charset="2"/>
              </a:rPr>
              <a:t>E</a:t>
            </a:r>
            <a:r>
              <a:rPr lang="en-US" dirty="0" smtClean="0"/>
              <a:t>=17225 </a:t>
            </a:r>
            <a:r>
              <a:rPr lang="en-US" dirty="0" err="1" smtClean="0"/>
              <a:t>eV</a:t>
            </a:r>
            <a:r>
              <a:rPr lang="en-US" dirty="0" smtClean="0"/>
              <a:t>, D=5cm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800000">
            <a:off x="2200275" y="3581400"/>
            <a:ext cx="936389" cy="1295400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3190875" y="2362200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190875" y="3733800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419475" y="29834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=D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267075" y="4202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=D/2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3190875" y="4913293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267075" y="5382161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=D/2</a:t>
            </a:r>
            <a:endParaRPr lang="en-US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28860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5812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190875" y="28194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7336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190875" y="2895600"/>
            <a:ext cx="990600" cy="0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190875" y="4234934"/>
            <a:ext cx="990600" cy="32266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390775" y="5370493"/>
            <a:ext cx="1714500" cy="32266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ight Brace 55"/>
          <p:cNvSpPr/>
          <p:nvPr/>
        </p:nvSpPr>
        <p:spPr>
          <a:xfrm>
            <a:off x="4419600" y="990600"/>
            <a:ext cx="304800" cy="36576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029075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4038600" y="4191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038600" y="529429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038600" y="2819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838200" y="1524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onverging spherical +</a:t>
            </a:r>
          </a:p>
          <a:p>
            <a:r>
              <a:rPr lang="en-US" sz="1400" dirty="0" smtClean="0"/>
              <a:t>Propagation (D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14400" y="2514600"/>
            <a:ext cx="182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lane + </a:t>
            </a:r>
            <a:br>
              <a:rPr lang="en-US" sz="1400" dirty="0" smtClean="0"/>
            </a:br>
            <a:r>
              <a:rPr lang="en-US" sz="1400" dirty="0" smtClean="0"/>
              <a:t>Lens (F=D)+</a:t>
            </a:r>
            <a:br>
              <a:rPr lang="en-US" sz="1400" dirty="0" smtClean="0"/>
            </a:br>
            <a:r>
              <a:rPr lang="en-US" sz="1400" dirty="0" smtClean="0"/>
              <a:t>Propagation (D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25500" y="3810000"/>
            <a:ext cx="182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pherical divergent+ </a:t>
            </a:r>
            <a:br>
              <a:rPr lang="en-US" sz="1400" dirty="0" smtClean="0"/>
            </a:br>
            <a:r>
              <a:rPr lang="en-US" sz="1400" dirty="0" smtClean="0"/>
              <a:t>Lens (F=D/2)+</a:t>
            </a:r>
            <a:br>
              <a:rPr lang="en-US" sz="1400" dirty="0" smtClean="0"/>
            </a:br>
            <a:r>
              <a:rPr lang="en-US" sz="1400" dirty="0" smtClean="0"/>
              <a:t>Propagation (D)</a:t>
            </a: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09800" y="5446693"/>
            <a:ext cx="422672" cy="381000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876300" y="5065693"/>
            <a:ext cx="1828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aussian+</a:t>
            </a:r>
            <a:br>
              <a:rPr lang="en-US" sz="1400" dirty="0" smtClean="0"/>
            </a:br>
            <a:r>
              <a:rPr lang="en-US" sz="1400" dirty="0" smtClean="0"/>
              <a:t>Propagation(D)+ </a:t>
            </a:r>
            <a:br>
              <a:rPr lang="en-US" sz="1400" dirty="0" smtClean="0"/>
            </a:br>
            <a:r>
              <a:rPr lang="en-US" sz="1400" dirty="0" smtClean="0"/>
              <a:t>Lens (F=D/2)+</a:t>
            </a:r>
            <a:br>
              <a:rPr lang="en-US" sz="1400" dirty="0" smtClean="0"/>
            </a:br>
            <a:r>
              <a:rPr lang="en-US" sz="1400" dirty="0" smtClean="0"/>
              <a:t>Propagation (D)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14400" y="10668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914400" y="2362200"/>
            <a:ext cx="3276600" cy="11430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914400" y="49530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914400" y="35814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lide Number Placeholder 45"/>
          <p:cNvSpPr txBox="1">
            <a:spLocks/>
          </p:cNvSpPr>
          <p:nvPr/>
        </p:nvSpPr>
        <p:spPr>
          <a:xfrm>
            <a:off x="7391400" y="60515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914400"/>
            <a:ext cx="3884924" cy="2605117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3505200"/>
            <a:ext cx="3774141" cy="2545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133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 bwMode="auto">
          <a:xfrm>
            <a:off x="511133" y="132447"/>
            <a:ext cx="5713563" cy="6372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>
                <a:latin typeface="Arial" charset="0"/>
                <a:ea typeface="MS PGothic" charset="0"/>
              </a:rPr>
              <a:t>The OASYS Project</a:t>
            </a:r>
          </a:p>
        </p:txBody>
      </p:sp>
      <p:pic>
        <p:nvPicPr>
          <p:cNvPr id="73731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74070" y="885009"/>
            <a:ext cx="4914546" cy="29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ZoneTexte 6"/>
          <p:cNvSpPr txBox="1">
            <a:spLocks noChangeArrowheads="1"/>
          </p:cNvSpPr>
          <p:nvPr/>
        </p:nvSpPr>
        <p:spPr bwMode="auto">
          <a:xfrm>
            <a:off x="1241281" y="3834047"/>
            <a:ext cx="6623297" cy="1447812"/>
          </a:xfrm>
          <a:prstGeom prst="rect">
            <a:avLst/>
          </a:prstGeom>
          <a:solidFill>
            <a:srgbClr val="DCE6F2"/>
          </a:solidFill>
          <a:ln w="9525">
            <a:solidFill>
              <a:srgbClr val="4F81BD"/>
            </a:solidFill>
            <a:miter lim="800000"/>
            <a:headEnd/>
            <a:tailEnd/>
          </a:ln>
        </p:spPr>
        <p:txBody>
          <a:bodyPr wrap="square" lIns="62209" tIns="31105" rIns="62209" bIns="31105">
            <a:spAutoFit/>
          </a:bodyPr>
          <a:lstStyle>
            <a:lvl1pPr marL="342900" indent="-3429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FF6600"/>
                </a:solidFill>
              </a:rPr>
              <a:t>OASYS</a:t>
            </a:r>
            <a:r>
              <a:rPr lang="fr-FR" sz="1800" dirty="0">
                <a:solidFill>
                  <a:srgbClr val="1F497D"/>
                </a:solidFill>
              </a:rPr>
              <a:t> =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O</a:t>
            </a:r>
            <a:r>
              <a:rPr lang="fr-FR" sz="1800" dirty="0" err="1">
                <a:solidFill>
                  <a:srgbClr val="1F497D"/>
                </a:solidFill>
              </a:rPr>
              <a:t>r</a:t>
            </a:r>
            <a:r>
              <a:rPr lang="fr-FR" sz="1800" dirty="0" err="1">
                <a:solidFill>
                  <a:srgbClr val="FF6600"/>
                </a:solidFill>
              </a:rPr>
              <a:t>A</a:t>
            </a:r>
            <a:r>
              <a:rPr lang="fr-FR" sz="1800" dirty="0" err="1">
                <a:solidFill>
                  <a:srgbClr val="1F497D"/>
                </a:solidFill>
              </a:rPr>
              <a:t>nge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SY</a:t>
            </a:r>
            <a:r>
              <a:rPr lang="fr-FR" sz="1800" dirty="0" err="1">
                <a:solidFill>
                  <a:srgbClr val="1F497D"/>
                </a:solidFill>
              </a:rPr>
              <a:t>nchrotron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>
                <a:solidFill>
                  <a:srgbClr val="FF6600"/>
                </a:solidFill>
              </a:rPr>
              <a:t>S</a:t>
            </a:r>
            <a:r>
              <a:rPr lang="fr-FR" sz="1800" dirty="0">
                <a:solidFill>
                  <a:srgbClr val="1F497D"/>
                </a:solidFill>
              </a:rPr>
              <a:t>uite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A </a:t>
            </a:r>
            <a:r>
              <a:rPr lang="fr-FR" sz="1800" dirty="0" err="1">
                <a:solidFill>
                  <a:srgbClr val="1F497D"/>
                </a:solidFill>
              </a:rPr>
              <a:t>common</a:t>
            </a:r>
            <a:r>
              <a:rPr lang="fr-FR" sz="1800" dirty="0">
                <a:solidFill>
                  <a:srgbClr val="1F497D"/>
                </a:solidFill>
              </a:rPr>
              <a:t> </a:t>
            </a:r>
            <a:r>
              <a:rPr lang="fr-FR" sz="1800" dirty="0" err="1">
                <a:solidFill>
                  <a:srgbClr val="1F497D"/>
                </a:solidFill>
              </a:rPr>
              <a:t>platform</a:t>
            </a:r>
            <a:r>
              <a:rPr lang="fr-FR" sz="1800" dirty="0">
                <a:solidFill>
                  <a:srgbClr val="1F497D"/>
                </a:solidFill>
              </a:rPr>
              <a:t> to </a:t>
            </a:r>
            <a:r>
              <a:rPr lang="fr-FR" sz="1800" dirty="0" err="1">
                <a:solidFill>
                  <a:srgbClr val="1F497D"/>
                </a:solidFill>
              </a:rPr>
              <a:t>build</a:t>
            </a:r>
            <a:r>
              <a:rPr lang="fr-FR" sz="1800" dirty="0">
                <a:solidFill>
                  <a:srgbClr val="1F497D"/>
                </a:solidFill>
              </a:rPr>
              <a:t> synchrotron-</a:t>
            </a:r>
            <a:r>
              <a:rPr lang="fr-FR" sz="1800" dirty="0" err="1">
                <a:solidFill>
                  <a:srgbClr val="1F497D"/>
                </a:solidFill>
              </a:rPr>
              <a:t>oriented</a:t>
            </a:r>
            <a:r>
              <a:rPr lang="fr-FR" sz="1800" dirty="0">
                <a:solidFill>
                  <a:srgbClr val="1F497D"/>
                </a:solidFill>
              </a:rPr>
              <a:t> User Interfaces </a:t>
            </a:r>
            <a:r>
              <a:rPr lang="fr-FR" sz="1800" b="1" i="1" dirty="0" err="1">
                <a:solidFill>
                  <a:srgbClr val="1F497D"/>
                </a:solidFill>
              </a:rPr>
              <a:t>that</a:t>
            </a:r>
            <a:r>
              <a:rPr lang="fr-FR" sz="1800" b="1" i="1" dirty="0">
                <a:solidFill>
                  <a:srgbClr val="1F497D"/>
                </a:solidFill>
              </a:rPr>
              <a:t> </a:t>
            </a:r>
            <a:r>
              <a:rPr lang="fr-FR" sz="1800" b="1" i="1" dirty="0" err="1">
                <a:solidFill>
                  <a:srgbClr val="1F497D"/>
                </a:solidFill>
              </a:rPr>
              <a:t>communicate</a:t>
            </a:r>
            <a:endParaRPr lang="fr-FR" sz="1800" b="1" i="1" dirty="0">
              <a:solidFill>
                <a:srgbClr val="1F497D"/>
              </a:solidFill>
            </a:endParaRP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The </a:t>
            </a:r>
            <a:r>
              <a:rPr lang="fr-FR" sz="1800" dirty="0" err="1">
                <a:solidFill>
                  <a:srgbClr val="1F497D"/>
                </a:solidFill>
              </a:rPr>
              <a:t>upper</a:t>
            </a:r>
            <a:r>
              <a:rPr lang="fr-FR" sz="1800" dirty="0">
                <a:solidFill>
                  <a:srgbClr val="1F497D"/>
                </a:solidFill>
              </a:rPr>
              <a:t> layer of the application </a:t>
            </a:r>
            <a:r>
              <a:rPr lang="fr-FR" sz="1800" dirty="0" err="1">
                <a:solidFill>
                  <a:srgbClr val="1F497D"/>
                </a:solidFill>
              </a:rPr>
              <a:t>presented</a:t>
            </a:r>
            <a:r>
              <a:rPr lang="fr-FR" sz="1800" dirty="0">
                <a:solidFill>
                  <a:srgbClr val="1F497D"/>
                </a:solidFill>
              </a:rPr>
              <a:t> to the user 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Open Source &amp; Python </a:t>
            </a:r>
            <a:r>
              <a:rPr lang="fr-FR" sz="1800" dirty="0" err="1">
                <a:solidFill>
                  <a:srgbClr val="1F497D"/>
                </a:solidFill>
              </a:rPr>
              <a:t>technology</a:t>
            </a:r>
            <a:endParaRPr lang="fr-FR" sz="1800" dirty="0">
              <a:solidFill>
                <a:srgbClr val="1F497D"/>
              </a:solidFill>
            </a:endParaRPr>
          </a:p>
        </p:txBody>
      </p:sp>
      <p:pic>
        <p:nvPicPr>
          <p:cNvPr id="7" name="Immagine 5" descr="PPT-schermata 1.jp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80602" y="2318893"/>
            <a:ext cx="1394657" cy="90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76429" y="615420"/>
            <a:ext cx="1631478" cy="207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20525" y="3227868"/>
            <a:ext cx="1794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uca </a:t>
            </a:r>
            <a:r>
              <a:rPr lang="en-US" dirty="0" err="1"/>
              <a:t>Rebuff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89025" y="3227868"/>
            <a:ext cx="2951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uel Sanchez del Rio</a:t>
            </a:r>
          </a:p>
        </p:txBody>
      </p:sp>
      <p:pic>
        <p:nvPicPr>
          <p:cNvPr id="10242" name="Picture 2" descr="ANL 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920" y="1311936"/>
            <a:ext cx="2880308" cy="1006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0304" y="5410279"/>
            <a:ext cx="8573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uca </a:t>
            </a:r>
            <a:r>
              <a:rPr lang="en-GB" dirty="0" err="1"/>
              <a:t>Rebuffi</a:t>
            </a:r>
            <a:r>
              <a:rPr lang="en-GB" dirty="0"/>
              <a:t>, Manuel Sanchez del Rio (2017)  </a:t>
            </a:r>
            <a:endParaRPr lang="en-GB" dirty="0" smtClean="0"/>
          </a:p>
          <a:p>
            <a:r>
              <a:rPr lang="en-GB" b="1" dirty="0" smtClean="0"/>
              <a:t>OASYS </a:t>
            </a:r>
            <a:r>
              <a:rPr lang="en-GB" b="1" dirty="0"/>
              <a:t>(</a:t>
            </a:r>
            <a:r>
              <a:rPr lang="en-GB" b="1" dirty="0" err="1"/>
              <a:t>OrAnge</a:t>
            </a:r>
            <a:r>
              <a:rPr lang="en-GB" b="1" dirty="0"/>
              <a:t> </a:t>
            </a:r>
            <a:r>
              <a:rPr lang="en-GB" b="1" dirty="0" err="1"/>
              <a:t>SYnchrotron</a:t>
            </a:r>
            <a:r>
              <a:rPr lang="en-GB" b="1" dirty="0"/>
              <a:t> Suite) : an open-source graphical environment for </a:t>
            </a:r>
            <a:r>
              <a:rPr lang="en-GB" b="1" dirty="0" smtClean="0"/>
              <a:t>x</a:t>
            </a:r>
            <a:r>
              <a:rPr lang="en-GB" b="1" dirty="0"/>
              <a:t>-ray virtual </a:t>
            </a:r>
            <a:r>
              <a:rPr lang="en-GB" b="1" dirty="0" smtClean="0"/>
              <a:t>experiments</a:t>
            </a:r>
          </a:p>
          <a:p>
            <a:r>
              <a:rPr lang="en-GB" dirty="0"/>
              <a:t> </a:t>
            </a:r>
            <a:r>
              <a:rPr lang="en-GB" i="1" dirty="0" err="1"/>
              <a:t>Proc.SPIE</a:t>
            </a:r>
            <a:r>
              <a:rPr lang="en-GB" dirty="0"/>
              <a:t> 10388:  10388-10388</a:t>
            </a:r>
            <a:r>
              <a:rPr lang="en-GB" dirty="0" smtClean="0"/>
              <a:t>. </a:t>
            </a:r>
            <a:r>
              <a:rPr lang="en-GB" dirty="0" smtClean="0">
                <a:hlinkClick r:id="rId7"/>
              </a:rPr>
              <a:t>http://dx.doi.org/10.1117/12.2274263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161304" y="136972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oasys-kit.github.io</a:t>
            </a:r>
            <a:r>
              <a:rPr lang="en-US" dirty="0"/>
              <a:t>/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3600" y="2693177"/>
            <a:ext cx="1930268" cy="467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2785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382000" cy="762000"/>
          </a:xfrm>
        </p:spPr>
        <p:txBody>
          <a:bodyPr/>
          <a:lstStyle/>
          <a:p>
            <a:r>
              <a:rPr lang="en-US" dirty="0" smtClean="0"/>
              <a:t>2D Oversimplified </a:t>
            </a:r>
            <a:r>
              <a:rPr lang="en-US" dirty="0" err="1" smtClean="0"/>
              <a:t>Beamli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0"/>
            <a:ext cx="3276600" cy="12920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685800"/>
            <a:ext cx="4847260" cy="304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04800" y="3962400"/>
            <a:ext cx="8534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diffraction by a </a:t>
            </a:r>
            <a:r>
              <a:rPr lang="en-US" dirty="0" err="1"/>
              <a:t>DxD</a:t>
            </a:r>
            <a:r>
              <a:rPr lang="en-US" dirty="0"/>
              <a:t> square aperture of a collapsing spherical </a:t>
            </a:r>
            <a:r>
              <a:rPr lang="en-US" dirty="0" err="1"/>
              <a:t>wavefront</a:t>
            </a:r>
            <a:r>
              <a:rPr lang="en-US" dirty="0"/>
              <a:t> has an intensity distribution proportional to sinc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 err="1"/>
              <a:t>kDx</a:t>
            </a:r>
            <a:r>
              <a:rPr lang="en-US" dirty="0"/>
              <a:t>/2f ) sinc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 err="1"/>
              <a:t>kDy</a:t>
            </a:r>
            <a:r>
              <a:rPr lang="en-US" dirty="0"/>
              <a:t>/2f), where k=2π/</a:t>
            </a:r>
            <a:r>
              <a:rPr lang="en-US" dirty="0" err="1"/>
              <a:t>λ</a:t>
            </a:r>
            <a:r>
              <a:rPr lang="en-US" dirty="0"/>
              <a:t>, x(y) is the horizontal (vertical) coordinate, and f is the distance aperture-focus (D/f is the divergence). Considering that the FWHM of sinc</a:t>
            </a:r>
            <a:r>
              <a:rPr lang="en-US" baseline="30000" dirty="0"/>
              <a:t>2</a:t>
            </a:r>
            <a:r>
              <a:rPr lang="en-US" dirty="0"/>
              <a:t>(x) is approximately 2.78, one obtains </a:t>
            </a:r>
            <a:r>
              <a:rPr lang="en-US" dirty="0" smtClean="0"/>
              <a:t>a </a:t>
            </a:r>
            <a:r>
              <a:rPr lang="en-US" dirty="0"/>
              <a:t>FWHM=0.885 * wavelength / </a:t>
            </a:r>
            <a:r>
              <a:rPr lang="en-US" dirty="0" smtClean="0"/>
              <a:t>divergence=18nm</a:t>
            </a:r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3429000"/>
            <a:ext cx="3376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Theoretical consideration</a:t>
            </a:r>
          </a:p>
        </p:txBody>
      </p:sp>
    </p:spTree>
    <p:extLst>
      <p:ext uri="{BB962C8B-B14F-4D97-AF65-F5344CB8AC3E}">
        <p14:creationId xmlns:p14="http://schemas.microsoft.com/office/powerpoint/2010/main" val="1869605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coh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12302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33400" y="189367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559337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520775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550573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9767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940375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442357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408824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4955258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465899" y="585766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785834" y="1596361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5950099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 m x N x N  Propagate: 2D integral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62829" y="223308"/>
            <a:ext cx="8234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ial coherence is due to the electron beam </a:t>
            </a:r>
            <a:r>
              <a:rPr lang="en-US" dirty="0" err="1" smtClean="0"/>
              <a:t>emittanc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0120" y="869639"/>
            <a:ext cx="345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ultielectron</a:t>
            </a:r>
            <a:r>
              <a:rPr lang="en-US" dirty="0" smtClean="0"/>
              <a:t> Calculation (SRW)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22050" y="3362878"/>
            <a:ext cx="332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herent mode decomposition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608590" y="3347156"/>
            <a:ext cx="553786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1600" dirty="0" smtClean="0">
                <a:hlinkClick r:id="rId10"/>
              </a:rPr>
              <a:t>http</a:t>
            </a:r>
            <a:r>
              <a:rPr lang="mr-IN" sz="1600" dirty="0">
                <a:hlinkClick r:id="rId10"/>
              </a:rPr>
              <a:t>://dx.doi.org/10.1209/0295-5075/119/34004</a:t>
            </a:r>
            <a:r>
              <a:rPr lang="en-GB" sz="1600" dirty="0"/>
              <a:t/>
            </a:r>
            <a:br>
              <a:rPr lang="en-GB" sz="1600" dirty="0"/>
            </a:br>
            <a:r>
              <a:rPr lang="en-US" sz="1400" dirty="0"/>
              <a:t>Mark Glass, Manuel Sanchez del Rio (2017)  Coherent modes of X-ray beams emitted by </a:t>
            </a:r>
            <a:r>
              <a:rPr lang="en-US" sz="1400" dirty="0" err="1"/>
              <a:t>undulators</a:t>
            </a:r>
            <a:r>
              <a:rPr lang="en-US" sz="1400" dirty="0"/>
              <a:t> in new storage rings EPL (</a:t>
            </a:r>
            <a:r>
              <a:rPr lang="en-US" sz="1400" dirty="0" err="1"/>
              <a:t>Europhysics</a:t>
            </a:r>
            <a:r>
              <a:rPr lang="en-US" sz="1400" dirty="0"/>
              <a:t> Letters) 119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91107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550" y="274638"/>
            <a:ext cx="9004450" cy="1143000"/>
          </a:xfrm>
        </p:spPr>
        <p:txBody>
          <a:bodyPr/>
          <a:lstStyle/>
          <a:p>
            <a:r>
              <a:rPr lang="en-US" dirty="0" smtClean="0"/>
              <a:t>Example approximating the </a:t>
            </a:r>
            <a:r>
              <a:rPr lang="en-US" dirty="0" err="1" smtClean="0"/>
              <a:t>Undulator</a:t>
            </a:r>
            <a:r>
              <a:rPr lang="en-US" dirty="0" smtClean="0"/>
              <a:t> by the Gaussian Shell-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4704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slides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60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909"/>
            <a:ext cx="7772400" cy="1362075"/>
          </a:xfrm>
        </p:spPr>
        <p:txBody>
          <a:bodyPr/>
          <a:lstStyle/>
          <a:p>
            <a:r>
              <a:rPr lang="en-US" dirty="0" smtClean="0"/>
              <a:t>Surface Errors: DABA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10" y="1246091"/>
            <a:ext cx="4071969" cy="30944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1200" y="636491"/>
            <a:ext cx="145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Direct lin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1398491"/>
            <a:ext cx="4318000" cy="31446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4675091"/>
            <a:ext cx="2286000" cy="6996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9400" y="4522691"/>
            <a:ext cx="1901548" cy="10399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38800" y="636491"/>
            <a:ext cx="2256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Common forma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661" y="3836891"/>
            <a:ext cx="1354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RW Widg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38" y="1169891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  <a:latin typeface="Calibri"/>
                <a:cs typeface="Calibri"/>
              </a:rPr>
              <a:t>ShadowOui</a:t>
            </a:r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 Widge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057400" y="1474691"/>
            <a:ext cx="609600" cy="7620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447800" y="3684491"/>
            <a:ext cx="1143000" cy="3810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181600" y="3913091"/>
            <a:ext cx="762000" cy="762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191000" y="4065491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YNED Widget</a:t>
            </a:r>
          </a:p>
        </p:txBody>
      </p:sp>
    </p:spTree>
    <p:extLst>
      <p:ext uri="{BB962C8B-B14F-4D97-AF65-F5344CB8AC3E}">
        <p14:creationId xmlns:p14="http://schemas.microsoft.com/office/powerpoint/2010/main" val="3812357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7772400" cy="1362075"/>
          </a:xfrm>
        </p:spPr>
        <p:txBody>
          <a:bodyPr/>
          <a:lstStyle/>
          <a:p>
            <a:r>
              <a:rPr lang="en-US" dirty="0" smtClean="0"/>
              <a:t>Surface Errors</a:t>
            </a:r>
            <a:endParaRPr lang="en-US" sz="32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1272456"/>
            <a:ext cx="2514600" cy="329954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" y="1371600"/>
            <a:ext cx="4724400" cy="288198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71600" y="739056"/>
            <a:ext cx="6266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Height Profile Simulator                       Pre-DABAM</a:t>
            </a:r>
          </a:p>
        </p:txBody>
      </p:sp>
    </p:spTree>
    <p:extLst>
      <p:ext uri="{BB962C8B-B14F-4D97-AF65-F5344CB8AC3E}">
        <p14:creationId xmlns:p14="http://schemas.microsoft.com/office/powerpoint/2010/main" val="1687635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Compute e</a:t>
            </a:r>
            <a:r>
              <a:rPr lang="en-US" altLang="en-US" baseline="30000" smtClean="0">
                <a:ea typeface="ＭＳ Ｐゴシック" panose="020B0600070205080204" pitchFamily="34" charset="-128"/>
              </a:rPr>
              <a:t>-</a:t>
            </a:r>
            <a:r>
              <a:rPr lang="en-US" altLang="en-US" smtClean="0">
                <a:ea typeface="ＭＳ Ｐゴシック" panose="020B0600070205080204" pitchFamily="34" charset="-128"/>
              </a:rPr>
              <a:t>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57400" y="992188"/>
          <a:ext cx="47244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92188"/>
                        <a:ext cx="47244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533400" y="2058988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With </a:t>
            </a: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/>
              <a:t> the emittance (constant), and Twiss parameters: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615950" y="4524375"/>
            <a:ext cx="7467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At </a:t>
            </a:r>
            <a:r>
              <a:rPr lang="en-US" altLang="en-US">
                <a:solidFill>
                  <a:srgbClr val="FF0000"/>
                </a:solidFill>
              </a:rPr>
              <a:t>waist</a:t>
            </a:r>
            <a:r>
              <a:rPr lang="en-US" altLang="en-US"/>
              <a:t> (zero correlation,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=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=0, </a:t>
            </a:r>
            <a:r>
              <a:rPr lang="en-US" altLang="en-US">
                <a:latin typeface="Symbol" panose="05050102010706020507" pitchFamily="18" charset="2"/>
              </a:rPr>
              <a:t>b</a:t>
            </a:r>
            <a:r>
              <a:rPr lang="en-US" altLang="en-US"/>
              <a:t> is minimum)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097213" y="2516188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516188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35113" y="4859338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59338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319213" y="3929063"/>
          <a:ext cx="61753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9" imgW="4000320" imgH="330120" progId="">
                  <p:embed/>
                </p:oleObj>
              </mc:Choice>
              <mc:Fallback>
                <p:oleObj name="Equation" r:id="rId9" imgW="4000320" imgH="3301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29063"/>
                        <a:ext cx="61753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533400" y="3278188"/>
            <a:ext cx="7467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At </a:t>
            </a:r>
            <a:r>
              <a:rPr lang="en-US" altLang="en-US">
                <a:solidFill>
                  <a:srgbClr val="FF0000"/>
                </a:solidFill>
              </a:rPr>
              <a:t>s</a:t>
            </a:r>
            <a:r>
              <a:rPr lang="en-US" altLang="en-US"/>
              <a:t> (any point of the trajectory)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859338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Box 11"/>
          <p:cNvSpPr txBox="1">
            <a:spLocks noChangeArrowheads="1"/>
          </p:cNvSpPr>
          <p:nvPr/>
        </p:nvSpPr>
        <p:spPr bwMode="auto">
          <a:xfrm>
            <a:off x="381000" y="5810250"/>
            <a:ext cx="8397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asks for </a:t>
            </a:r>
            <a:r>
              <a:rPr lang="en-US" altLang="en-US" sz="2400">
                <a:solidFill>
                  <a:srgbClr val="0070C0"/>
                </a:solidFill>
                <a:latin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rgbClr val="0070C0"/>
                </a:solidFill>
              </a:rPr>
              <a:t> and </a:t>
            </a:r>
            <a:r>
              <a:rPr lang="en-US" altLang="en-US" sz="240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2400">
                <a:solidFill>
                  <a:srgbClr val="0070C0"/>
                </a:solidFill>
              </a:rPr>
              <a:t> at waist (plus distance from waist to center of device)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838200"/>
          </a:xfrm>
        </p:spPr>
        <p:txBody>
          <a:bodyPr/>
          <a:lstStyle/>
          <a:p>
            <a:r>
              <a:rPr lang="en-US" altLang="en-US" sz="2000" b="1" smtClean="0">
                <a:ea typeface="ＭＳ Ｐゴシック" panose="020B0600070205080204" pitchFamily="34" charset="-128"/>
              </a:rPr>
              <a:t>Onuki &amp; Elleaume Undulators, Wigglers  and their applications, CRC press, 2002</a:t>
            </a: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295400" y="47244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867400" y="4038600"/>
          <a:ext cx="2430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8600"/>
                        <a:ext cx="2430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Equation" r:id="rId8" imgW="1244520" imgH="393480" progId="">
                  <p:embed/>
                </p:oleObj>
              </mc:Choice>
              <mc:Fallback>
                <p:oleObj name="Equation" r:id="rId8" imgW="1244520" imgH="393480" progId="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152400" y="5724525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Undulator beams have not Gaussian profiles (even at resonances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BY NOW, WE APPROXIMATE UNDULATORS BY GEOMETRIC SOURCES WITH GAUSSIAN SIZES AND DIVERGENCES</a:t>
            </a: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581400" y="510540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9" name="TextBox 12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3_insertiondevices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024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BS </a:t>
            </a:r>
            <a:r>
              <a:rPr lang="en-US" dirty="0" err="1" smtClean="0"/>
              <a:t>vs</a:t>
            </a:r>
            <a:r>
              <a:rPr lang="en-US" dirty="0" smtClean="0"/>
              <a:t> ESRF electron latti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265772"/>
            <a:ext cx="8318500" cy="3187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9511" y="4491201"/>
            <a:ext cx="6295020" cy="235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133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 bwMode="auto">
          <a:xfrm>
            <a:off x="453086" y="538617"/>
            <a:ext cx="8233714" cy="6372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Synchrotron Virtual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Experiments</a:t>
            </a:r>
          </a:p>
        </p:txBody>
      </p:sp>
      <p:grpSp>
        <p:nvGrpSpPr>
          <p:cNvPr id="2" name="Grouper 33"/>
          <p:cNvGrpSpPr/>
          <p:nvPr/>
        </p:nvGrpSpPr>
        <p:grpSpPr>
          <a:xfrm>
            <a:off x="1200150" y="1300013"/>
            <a:ext cx="7159223" cy="1200150"/>
            <a:chOff x="76200" y="692696"/>
            <a:chExt cx="9545631" cy="1600200"/>
          </a:xfrm>
        </p:grpSpPr>
        <p:sp>
          <p:nvSpPr>
            <p:cNvPr id="8" name="Rectangle 7"/>
            <p:cNvSpPr/>
            <p:nvPr/>
          </p:nvSpPr>
          <p:spPr>
            <a:xfrm>
              <a:off x="1524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torage Ring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362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Radiation device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-&gt; 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48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rgbClr val="0070C0"/>
                  </a:solidFill>
                </a:rPr>
                <a:t>Beamline</a:t>
              </a:r>
              <a:endParaRPr lang="en-US" dirty="0">
                <a:solidFill>
                  <a:srgbClr val="0070C0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580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ampl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 -</a:t>
              </a:r>
              <a:r>
                <a:rPr lang="en-US" dirty="0">
                  <a:solidFill>
                    <a:srgbClr val="0070C0"/>
                  </a:solidFill>
                </a:rPr>
                <a:t>matter interaction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2" name="Right Arrow 15"/>
            <p:cNvSpPr/>
            <p:nvPr/>
          </p:nvSpPr>
          <p:spPr>
            <a:xfrm>
              <a:off x="2209800" y="15832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Right Arrow 16"/>
            <p:cNvSpPr/>
            <p:nvPr/>
          </p:nvSpPr>
          <p:spPr>
            <a:xfrm>
              <a:off x="44958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" name="Right Arrow 17"/>
            <p:cNvSpPr/>
            <p:nvPr/>
          </p:nvSpPr>
          <p:spPr>
            <a:xfrm>
              <a:off x="67056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ounded Rectangle 26"/>
            <p:cNvSpPr/>
            <p:nvPr/>
          </p:nvSpPr>
          <p:spPr>
            <a:xfrm>
              <a:off x="76200" y="692696"/>
              <a:ext cx="8991600" cy="1600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TextBox 28"/>
            <p:cNvSpPr txBox="1">
              <a:spLocks noChangeArrowheads="1"/>
            </p:cNvSpPr>
            <p:nvPr/>
          </p:nvSpPr>
          <p:spPr bwMode="auto">
            <a:xfrm>
              <a:off x="5562600" y="745083"/>
              <a:ext cx="405923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Beamline</a:t>
              </a:r>
              <a:r>
                <a:rPr lang="en-US" dirty="0">
                  <a:solidFill>
                    <a:srgbClr val="FF0000"/>
                  </a:solidFill>
                </a:rPr>
                <a:t> Experiment Chain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4" name="Down Arrow 43"/>
          <p:cNvSpPr/>
          <p:nvPr/>
        </p:nvSpPr>
        <p:spPr>
          <a:xfrm rot="9185736">
            <a:off x="2628696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387632" y="5523454"/>
            <a:ext cx="129866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740348" y="5515315"/>
            <a:ext cx="864477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WOFRY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371446" y="5523454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1" name="Down Arrow 50"/>
          <p:cNvSpPr/>
          <p:nvPr/>
        </p:nvSpPr>
        <p:spPr>
          <a:xfrm rot="9185736">
            <a:off x="7569864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 rot="9185736">
            <a:off x="3523802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Down Arrow 53"/>
          <p:cNvSpPr/>
          <p:nvPr/>
        </p:nvSpPr>
        <p:spPr>
          <a:xfrm rot="9185736">
            <a:off x="4734930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112359" y="5536103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X-ray server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56" name="Down Arrow 55"/>
          <p:cNvSpPr/>
          <p:nvPr/>
        </p:nvSpPr>
        <p:spPr>
          <a:xfrm rot="9185736">
            <a:off x="5815050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Down Arrow 56"/>
          <p:cNvSpPr/>
          <p:nvPr/>
        </p:nvSpPr>
        <p:spPr>
          <a:xfrm rot="9185736">
            <a:off x="6706149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7165476" y="5536103"/>
            <a:ext cx="729081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WIS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920825" y="5536103"/>
            <a:ext cx="918483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COMSYL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60" name="Down Arrow 59"/>
          <p:cNvSpPr/>
          <p:nvPr/>
        </p:nvSpPr>
        <p:spPr>
          <a:xfrm rot="9185736">
            <a:off x="8407338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500" y="2715324"/>
            <a:ext cx="3600450" cy="21602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49" y="5039094"/>
            <a:ext cx="187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ite of Add-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7005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smtClean="0">
                <a:ea typeface="ＭＳ Ｐゴシック" panose="020B0600070205080204" pitchFamily="34" charset="-128"/>
              </a:rPr>
            </a:br>
            <a:r>
              <a:rPr lang="en-US" altLang="en-US" sz="360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92513"/>
            <a:ext cx="3251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5_aberration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503238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5743575" y="2255838"/>
            <a:ext cx="3078163" cy="1460500"/>
            <a:chOff x="2736" y="2496"/>
            <a:chExt cx="1939" cy="920"/>
          </a:xfrm>
        </p:grpSpPr>
        <p:pic>
          <p:nvPicPr>
            <p:cNvPr id="5128" name="Picture 6" descr="als105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496"/>
              <a:ext cx="1939" cy="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9" name="Text Box 7"/>
            <p:cNvSpPr txBox="1">
              <a:spLocks noChangeArrowheads="1"/>
            </p:cNvSpPr>
            <p:nvPr/>
          </p:nvSpPr>
          <p:spPr bwMode="auto">
            <a:xfrm>
              <a:off x="3936" y="2640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Arial Narrow" panose="020B0606020202030204" pitchFamily="34" charset="0"/>
                </a:rPr>
                <a:t>q</a:t>
              </a:r>
              <a:endParaRPr lang="en-GB" altLang="en-US" sz="2400" i="1">
                <a:latin typeface="Arial Narrow" panose="020B0606020202030204" pitchFamily="34" charset="0"/>
              </a:endParaRPr>
            </a:p>
          </p:txBody>
        </p:sp>
        <p:sp>
          <p:nvSpPr>
            <p:cNvPr id="5130" name="Text Box 8"/>
            <p:cNvSpPr txBox="1">
              <a:spLocks noChangeArrowheads="1"/>
            </p:cNvSpPr>
            <p:nvPr/>
          </p:nvSpPr>
          <p:spPr bwMode="auto">
            <a:xfrm>
              <a:off x="3168" y="2640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Arial Narrow" panose="020B0606020202030204" pitchFamily="34" charset="0"/>
                </a:rPr>
                <a:t>p</a:t>
              </a:r>
              <a:endParaRPr lang="en-GB" altLang="en-US" sz="2400" i="1">
                <a:latin typeface="Arial Narrow" panose="020B0606020202030204" pitchFamily="34" charset="0"/>
              </a:endParaRPr>
            </a:p>
          </p:txBody>
        </p:sp>
        <p:sp>
          <p:nvSpPr>
            <p:cNvPr id="5131" name="Line 9"/>
            <p:cNvSpPr>
              <a:spLocks noChangeShapeType="1"/>
            </p:cNvSpPr>
            <p:nvPr/>
          </p:nvSpPr>
          <p:spPr bwMode="auto">
            <a:xfrm>
              <a:off x="3648" y="29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5132" name="Text Box 10"/>
            <p:cNvSpPr txBox="1">
              <a:spLocks noChangeArrowheads="1"/>
            </p:cNvSpPr>
            <p:nvPr/>
          </p:nvSpPr>
          <p:spPr bwMode="auto">
            <a:xfrm>
              <a:off x="3600" y="30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Symbol" panose="05050102010706020507" pitchFamily="18" charset="2"/>
                </a:rPr>
                <a:t>r</a:t>
              </a:r>
              <a:endParaRPr lang="en-GB" altLang="en-US" sz="2400" i="1">
                <a:latin typeface="Symbol" panose="05050102010706020507" pitchFamily="18" charset="2"/>
              </a:endParaRPr>
            </a:p>
          </p:txBody>
        </p:sp>
        <p:sp>
          <p:nvSpPr>
            <p:cNvPr id="5133" name="Text Box 11"/>
            <p:cNvSpPr txBox="1">
              <a:spLocks noChangeArrowheads="1"/>
            </p:cNvSpPr>
            <p:nvPr/>
          </p:nvSpPr>
          <p:spPr bwMode="auto">
            <a:xfrm>
              <a:off x="3600" y="30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Symbol" panose="05050102010706020507" pitchFamily="18" charset="2"/>
                </a:rPr>
                <a:t>r</a:t>
              </a:r>
              <a:endParaRPr lang="en-GB" altLang="en-US" sz="2400" i="1">
                <a:latin typeface="Symbol" panose="05050102010706020507" pitchFamily="18" charset="2"/>
              </a:endParaRPr>
            </a:p>
          </p:txBody>
        </p:sp>
      </p:grp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/>
        </p:nvGraphicFramePr>
        <p:xfrm>
          <a:off x="6056313" y="431006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31006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646238"/>
            <a:ext cx="5926138" cy="51054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Point to point focusing (ellipsoid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Collimating (paraboloid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ea typeface="ＭＳ Ｐゴシック" panose="020B0600070205080204" pitchFamily="34" charset="-128"/>
              </a:rPr>
              <a:t>Tangential or Meridional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i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Aberrations</a:t>
            </a:r>
          </a:p>
        </p:txBody>
      </p:sp>
      <p:sp>
        <p:nvSpPr>
          <p:cNvPr id="5127" name="TextBox 12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5_aberration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Kirkpatrick-Baez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5492750" y="1993900"/>
            <a:ext cx="319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6_kb.ows</a:t>
            </a:r>
          </a:p>
        </p:txBody>
      </p:sp>
      <p:sp>
        <p:nvSpPr>
          <p:cNvPr id="27652" name="AutoShape 2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3" name="AutoShape 4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4" name="AutoShape 6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27655" name="Picture 8" descr="An Kirkpatrick-Baez mirror to focus the X-ray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1254125"/>
            <a:ext cx="428625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108179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96938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Crystals</a:t>
            </a:r>
          </a:p>
        </p:txBody>
      </p:sp>
      <p:pic>
        <p:nvPicPr>
          <p:cNvPr id="24579" name="Picture 4" descr="spie_crys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4419600"/>
            <a:ext cx="2830513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3446463" y="2928938"/>
            <a:ext cx="259715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/>
            <a:r>
              <a:rPr lang="en-US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BRAGG or reflection</a:t>
            </a:r>
            <a:endParaRPr lang="en-GB" altLang="en-US" sz="2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3327400" y="5078413"/>
            <a:ext cx="271780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/>
            <a:r>
              <a:rPr lang="en-US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LAUE or transmission</a:t>
            </a:r>
            <a:endParaRPr lang="en-GB" altLang="en-US" sz="2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582" name="Picture 7" descr="spie_crys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566988"/>
            <a:ext cx="24892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Box 12"/>
          <p:cNvSpPr txBox="1">
            <a:spLocks noChangeArrowheads="1"/>
          </p:cNvSpPr>
          <p:nvPr/>
        </p:nvSpPr>
        <p:spPr bwMode="auto">
          <a:xfrm>
            <a:off x="396875" y="812800"/>
            <a:ext cx="4289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b="1"/>
              <a:t>Geometrical model</a:t>
            </a:r>
          </a:p>
          <a:p>
            <a:pPr algn="just" eaLnBrk="1" hangingPunct="1"/>
            <a:r>
              <a:rPr lang="en-US" altLang="en-US" sz="1600"/>
              <a:t> like a grating originated by the truncation of the Bragg planes with the crystal surface. Crystals are dispersive elements, except for the most used case of Bragg-Symmetric reflection.</a:t>
            </a:r>
            <a:endParaRPr lang="en-GB" altLang="en-US" sz="1600"/>
          </a:p>
        </p:txBody>
      </p:sp>
      <p:sp>
        <p:nvSpPr>
          <p:cNvPr id="24586" name="TextBox 13"/>
          <p:cNvSpPr txBox="1">
            <a:spLocks noChangeArrowheads="1"/>
          </p:cNvSpPr>
          <p:nvPr/>
        </p:nvSpPr>
        <p:spPr bwMode="auto">
          <a:xfrm>
            <a:off x="4979988" y="830263"/>
            <a:ext cx="4164012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b="1"/>
              <a:t>Physical model </a:t>
            </a:r>
          </a:p>
          <a:p>
            <a:pPr algn="just" eaLnBrk="1" hangingPunct="1"/>
            <a:r>
              <a:rPr lang="en-US" altLang="en-US" sz="1600"/>
              <a:t>(crystal reflectivity) is given by the Dynamical Theory of Diffraction and gives the “Darwin width”</a:t>
            </a:r>
            <a:endParaRPr lang="en-GB" altLang="en-US" sz="1600"/>
          </a:p>
        </p:txBody>
      </p:sp>
      <p:sp>
        <p:nvSpPr>
          <p:cNvPr id="24587" name="TextBox 10"/>
          <p:cNvSpPr txBox="1">
            <a:spLocks noChangeArrowheads="1"/>
          </p:cNvSpPr>
          <p:nvPr/>
        </p:nvSpPr>
        <p:spPr bwMode="auto">
          <a:xfrm>
            <a:off x="3230563" y="6045200"/>
            <a:ext cx="319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(ex23_crystal_laue.ows)</a:t>
            </a:r>
            <a:endParaRPr lang="en-GB" altLang="en-US" b="1">
              <a:solidFill>
                <a:srgbClr val="FF0000"/>
              </a:solidFill>
            </a:endParaRPr>
          </a:p>
        </p:txBody>
      </p:sp>
      <p:sp>
        <p:nvSpPr>
          <p:cNvPr id="24588" name="TextBox 11"/>
          <p:cNvSpPr txBox="1">
            <a:spLocks noChangeArrowheads="1"/>
          </p:cNvSpPr>
          <p:nvPr/>
        </p:nvSpPr>
        <p:spPr bwMode="auto">
          <a:xfrm>
            <a:off x="3070225" y="3805238"/>
            <a:ext cx="64579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ex17_sagittalfocusing.ows</a:t>
            </a:r>
          </a:p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OTHER_EXAMPLES/crystal_analyzer_diced.ows</a:t>
            </a:r>
          </a:p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OTHER_EXAMPLES/crystal_asymmetric_backscattering.ow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4613" y="2444750"/>
            <a:ext cx="2206625" cy="15567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4613" y="4767375"/>
            <a:ext cx="2382698" cy="15758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ASYS language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EF93353-9D02-C747-A9A8-A3D9DDBCE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8263465" cy="4737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884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tools in the same environme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8855"/>
            <a:ext cx="9144000" cy="25906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0700" y="4640061"/>
            <a:ext cx="6388100" cy="134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9072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7969"/>
            <a:ext cx="8229600" cy="980658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Parentesi quadra aperta 3">
            <a:extLst>
              <a:ext uri="{FF2B5EF4-FFF2-40B4-BE49-F238E27FC236}">
                <a16:creationId xmlns:a16="http://schemas.microsoft.com/office/drawing/2014/main" xmlns="" id="{40C1E609-C4A3-1A48-82A5-8AB134CE5173}"/>
              </a:ext>
            </a:extLst>
          </p:cNvPr>
          <p:cNvSpPr/>
          <p:nvPr/>
        </p:nvSpPr>
        <p:spPr bwMode="auto">
          <a:xfrm>
            <a:off x="2585704" y="987164"/>
            <a:ext cx="142875" cy="896948"/>
          </a:xfrm>
          <a:prstGeom prst="leftBracket">
            <a:avLst/>
          </a:prstGeom>
          <a:noFill/>
          <a:ln w="19050" cap="sq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>
              <a:spcBef>
                <a:spcPct val="20000"/>
              </a:spcBef>
              <a:buFontTx/>
              <a:buChar char="•"/>
            </a:pPr>
            <a:endParaRPr kumimoji="1" lang="en-GB" sz="2800" baseline="3000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0C9B2A3-95BA-B34A-BBCD-5AA2D85C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6099" y="1247390"/>
            <a:ext cx="2536411" cy="36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marL="231775" indent="-2317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>
              <a:spcBef>
                <a:spcPct val="15000"/>
              </a:spcBef>
            </a:pPr>
            <a:r>
              <a:rPr kumimoji="0" lang="en-US" altLang="it-IT" sz="1800" i="1" dirty="0">
                <a:solidFill>
                  <a:schemeClr val="accent2"/>
                </a:solidFill>
                <a:latin typeface="+mj-lt"/>
              </a:rPr>
              <a:t>Official Web Page</a:t>
            </a:r>
            <a:endParaRPr kumimoji="0" lang="en-GB" altLang="it-IT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E93A288B-4821-1948-82F6-6677213E9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05" y="3556890"/>
            <a:ext cx="2341719" cy="36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marL="231775" indent="-2317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>
              <a:spcBef>
                <a:spcPct val="15000"/>
              </a:spcBef>
            </a:pPr>
            <a:r>
              <a:rPr kumimoji="0" lang="en-US" altLang="it-IT" sz="1800" i="1" dirty="0">
                <a:solidFill>
                  <a:schemeClr val="accent2"/>
                </a:solidFill>
                <a:latin typeface="+mj-lt"/>
              </a:rPr>
              <a:t>OASYS Publications</a:t>
            </a:r>
            <a:endParaRPr kumimoji="0" lang="en-GB" altLang="it-IT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4CDE2E3-3688-6F45-A19F-D7A6848CA65D}"/>
              </a:ext>
            </a:extLst>
          </p:cNvPr>
          <p:cNvSpPr/>
          <p:nvPr/>
        </p:nvSpPr>
        <p:spPr>
          <a:xfrm>
            <a:off x="2585703" y="1199639"/>
            <a:ext cx="73262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hlinkClick r:id="rId2"/>
              </a:rPr>
              <a:t>https://www.aps.anl.gov/Science/Scientific-Software/OASYS</a:t>
            </a:r>
            <a:endParaRPr lang="en-US" sz="2000" dirty="0">
              <a:effectLst/>
              <a:latin typeface="Times" pitchFamily="2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ED6871D3-EFC5-7A47-A62F-BBDBC17D2323}"/>
              </a:ext>
            </a:extLst>
          </p:cNvPr>
          <p:cNvSpPr/>
          <p:nvPr/>
        </p:nvSpPr>
        <p:spPr>
          <a:xfrm>
            <a:off x="2585703" y="1991716"/>
            <a:ext cx="7021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M. Sanchez del Rio, L. Rebuffi, J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Demš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N.Canestrari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 and O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 proposal for an open source graphical environment for simulating X-ray optic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9209, 92090X (2014)​</a:t>
            </a:r>
          </a:p>
        </p:txBody>
      </p:sp>
      <p:sp>
        <p:nvSpPr>
          <p:cNvPr id="9" name="Parentesi quadra aperta 3">
            <a:extLst>
              <a:ext uri="{FF2B5EF4-FFF2-40B4-BE49-F238E27FC236}">
                <a16:creationId xmlns:a16="http://schemas.microsoft.com/office/drawing/2014/main" xmlns="" id="{B934E20D-1652-9B40-8846-27BE4F74F345}"/>
              </a:ext>
            </a:extLst>
          </p:cNvPr>
          <p:cNvSpPr/>
          <p:nvPr/>
        </p:nvSpPr>
        <p:spPr bwMode="auto">
          <a:xfrm>
            <a:off x="2588206" y="1917562"/>
            <a:ext cx="140374" cy="4927942"/>
          </a:xfrm>
          <a:prstGeom prst="leftBracket">
            <a:avLst/>
          </a:prstGeom>
          <a:noFill/>
          <a:ln w="19050" cap="sq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>
              <a:spcBef>
                <a:spcPct val="20000"/>
              </a:spcBef>
              <a:buFontTx/>
              <a:buChar char="•"/>
            </a:pPr>
            <a:endParaRPr kumimoji="1" lang="en-GB" sz="2800" baseline="3000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74EDA4E6-E946-5444-BC74-B0F8D391A70B}"/>
              </a:ext>
            </a:extLst>
          </p:cNvPr>
          <p:cNvSpPr/>
          <p:nvPr/>
        </p:nvSpPr>
        <p:spPr>
          <a:xfrm>
            <a:off x="2576241" y="4116162"/>
            <a:ext cx="6966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M. Sanchez del Rio, D. Bianchi, D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occo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Glass, M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Idi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Metz, L. Raimondi, L. Rebuff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X. Shi, F. Siewert, S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Spielmann-Jaeggi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akac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omasse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T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onnesse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 Vivo and V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Yashchuk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DABAM: an open-source database of X-ray mirrors metrology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3 (2016).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421973FC-1D63-C04A-A8C8-59561E617374}"/>
              </a:ext>
            </a:extLst>
          </p:cNvPr>
          <p:cNvSpPr/>
          <p:nvPr/>
        </p:nvSpPr>
        <p:spPr>
          <a:xfrm>
            <a:off x="2586607" y="5077239"/>
            <a:ext cx="7021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ShadowOui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: A new visual environment for X-ray optics and synchrotron beamline simulation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3 (2016)</a:t>
            </a:r>
            <a:endParaRPr lang="en-US" sz="1400" dirty="0">
              <a:effectLst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7CB332FB-4951-744E-9227-50AA40655A37}"/>
              </a:ext>
            </a:extLst>
          </p:cNvPr>
          <p:cNvSpPr/>
          <p:nvPr/>
        </p:nvSpPr>
        <p:spPr>
          <a:xfrm>
            <a:off x="2585703" y="5670077"/>
            <a:ext cx="7006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Interoperability and complementarity of simulation tools for beamline design in the OASYS environmen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10388, 1038808 (2017)​.​​​​​​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F60C7CF-9EDE-6241-B1CF-6B4075F279D5}"/>
              </a:ext>
            </a:extLst>
          </p:cNvPr>
          <p:cNvSpPr/>
          <p:nvPr/>
        </p:nvSpPr>
        <p:spPr>
          <a:xfrm>
            <a:off x="2576241" y="6235017"/>
            <a:ext cx="66538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OASYS (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OrAnge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SYnchrotron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 Suite): an open-source graphical environment for x-ray virtual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xperiment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10388, 103880S (2017)​​​​​. </a:t>
            </a:r>
            <a:endParaRPr lang="en-US" sz="1400" dirty="0">
              <a:latin typeface="Times" pitchFamily="2" charset="0"/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xmlns="" id="{9091E662-B6BC-FC40-BF1E-F56B853AC8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728579" y="1883818"/>
            <a:ext cx="6362700" cy="7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BC02168-4D58-8E4F-B4C4-2D77C6ED3AA8}"/>
              </a:ext>
            </a:extLst>
          </p:cNvPr>
          <p:cNvSpPr txBox="1"/>
          <p:nvPr/>
        </p:nvSpPr>
        <p:spPr>
          <a:xfrm>
            <a:off x="2585703" y="2571807"/>
            <a:ext cx="69897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X. Sh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Sanchez del Rio, L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Assoufid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 hybrid method for X-ray optics simulation: combining geometric ray-tracing and wavefront propagatio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1, 669 (2014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7EDAABAC-8C8F-8F41-B090-FB00AB869BC7}"/>
              </a:ext>
            </a:extLst>
          </p:cNvPr>
          <p:cNvSpPr txBox="1"/>
          <p:nvPr/>
        </p:nvSpPr>
        <p:spPr>
          <a:xfrm>
            <a:off x="2585703" y="3352674"/>
            <a:ext cx="69897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X. Sh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Sanchez del Rio, J. Qian, L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Assoufid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X-ray optics simulation and beamline design using a hybrid method: diffraction-limited focusing mirror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, 9209, 920909 (2014)</a:t>
            </a:r>
          </a:p>
        </p:txBody>
      </p:sp>
    </p:spTree>
    <p:extLst>
      <p:ext uri="{BB962C8B-B14F-4D97-AF65-F5344CB8AC3E}">
        <p14:creationId xmlns:p14="http://schemas.microsoft.com/office/powerpoint/2010/main" val="41653899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3010</Words>
  <Application>Microsoft Macintosh PowerPoint</Application>
  <PresentationFormat>On-screen Show (4:3)</PresentationFormat>
  <Paragraphs>477</Paragraphs>
  <Slides>6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68" baseType="lpstr">
      <vt:lpstr>Office Theme</vt:lpstr>
      <vt:lpstr>Equation</vt:lpstr>
      <vt:lpstr>MathType 6.0 Equation</vt:lpstr>
      <vt:lpstr>HERCULES 2021 - TUTORIAL  Modelling SR beamlines using OASYS </vt:lpstr>
      <vt:lpstr>Outline</vt:lpstr>
      <vt:lpstr>Outcome Calculate main characteristics of synchrotron sources (dipoles and IDs)  Simulating beamline optics by ray-tracing to obtain main parameters of beam size, energy resolution and flux  Understand basic principles of x-ray optics: Reflective (aberrations, slope errors), Diffractive (dispersion) and  Refractive (chromatic aberrations)  A few concepts (only) about coherence    </vt:lpstr>
      <vt:lpstr>Outline</vt:lpstr>
      <vt:lpstr>The OASYS Project</vt:lpstr>
      <vt:lpstr>Synchrotron Virtual Experiments</vt:lpstr>
      <vt:lpstr>The OASYS language</vt:lpstr>
      <vt:lpstr>Multiple tools in the same environment</vt:lpstr>
      <vt:lpstr>References</vt:lpstr>
      <vt:lpstr>Three sessions</vt:lpstr>
      <vt:lpstr>PowerPoint Presentation</vt:lpstr>
      <vt:lpstr>At HIGH ENERGIES, WE ARE FAR FROM DIFFRACTION-LIMIT (=FULLY COHERENCE)   U17 2m @ 17 keV (K=0.4842) L=2m Coherent Fraction  THEREFORE, ANY BEAMLINE SIMULATION MUST START WITH RAY TRACING (INCOHERENT BEAMS)</vt:lpstr>
      <vt:lpstr>Outline</vt:lpstr>
      <vt:lpstr>Source emission (XOPPY)</vt:lpstr>
      <vt:lpstr>Optical elements (XOPPY)</vt:lpstr>
      <vt:lpstr>PowerPoint Presentation</vt:lpstr>
      <vt:lpstr>Courtesy: Boaz Nas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erarchical approach</vt:lpstr>
      <vt:lpstr>Outline</vt:lpstr>
      <vt:lpstr>PowerPoint Presentation</vt:lpstr>
      <vt:lpstr>PowerPoint Presentation</vt:lpstr>
      <vt:lpstr>Optical elements</vt:lpstr>
      <vt:lpstr>ShadowOUI Sources I</vt:lpstr>
      <vt:lpstr>Sources II (Wiggler and also mutiple BMs and Short IDs)</vt:lpstr>
      <vt:lpstr>Sources III (Undulator)</vt:lpstr>
      <vt:lpstr>Optical Elements (mirrors) Geometrical model        Physical model</vt:lpstr>
      <vt:lpstr>Optical Elements (gratings)</vt:lpstr>
      <vt:lpstr>Optical Elements (crystals)</vt:lpstr>
      <vt:lpstr>Mirrors and aberrations</vt:lpstr>
      <vt:lpstr>Crystal monochromators</vt:lpstr>
      <vt:lpstr>Crystal curvature and spectral resolution</vt:lpstr>
      <vt:lpstr>X-ray Lenses</vt:lpstr>
      <vt:lpstr>PowerPoint Presentation</vt:lpstr>
      <vt:lpstr>Outline</vt:lpstr>
      <vt:lpstr>Wave optics</vt:lpstr>
      <vt:lpstr>Wavefront and Propagator discretization</vt:lpstr>
      <vt:lpstr>SRW (Oleg Chubar, BNL)</vt:lpstr>
      <vt:lpstr>WOFRY (OASYS team)</vt:lpstr>
      <vt:lpstr>Propagators</vt:lpstr>
      <vt:lpstr>Zoom Propagator</vt:lpstr>
      <vt:lpstr>PowerPoint Presentation</vt:lpstr>
      <vt:lpstr>2D Oversimplified Beamline</vt:lpstr>
      <vt:lpstr>Partial coherence</vt:lpstr>
      <vt:lpstr>PowerPoint Presentation</vt:lpstr>
      <vt:lpstr>Example approximating the Undulator by the Gaussian Shell-model</vt:lpstr>
      <vt:lpstr>More slides </vt:lpstr>
      <vt:lpstr>Surface Errors: DABAM</vt:lpstr>
      <vt:lpstr>Surface Errors</vt:lpstr>
      <vt:lpstr>Compute e- beam sizes</vt:lpstr>
      <vt:lpstr>Onuki &amp; Elleaume Undulators, Wigglers  and their applications, CRC press, 2002</vt:lpstr>
      <vt:lpstr>EBS vs ESRF electron lattice</vt:lpstr>
      <vt:lpstr>Mirrors Geometrical model        Physical model</vt:lpstr>
      <vt:lpstr>Mirror shape</vt:lpstr>
      <vt:lpstr>Kirkpatrick-Baez</vt:lpstr>
      <vt:lpstr>Crystals</vt:lpstr>
      <vt:lpstr>Theory of the Use of More Than Two Successive X-Ray Crystal Reflections to Obtain Increased Resolving Power J W. M. DuMond Phys. Rev. 52, 872 – (1937) http://dx.doi.org/10.1103/PhysRev.52.872 </vt:lpstr>
      <vt:lpstr>HYBRID METHOD IN SHADOW (X. Shi et al.) Combining ray tracing and wavefront propag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42</cp:revision>
  <dcterms:created xsi:type="dcterms:W3CDTF">2011-09-30T07:36:13Z</dcterms:created>
  <dcterms:modified xsi:type="dcterms:W3CDTF">2021-02-26T12:25:10Z</dcterms:modified>
</cp:coreProperties>
</file>